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77" r:id="rId3"/>
  </p:sldMasterIdLst>
  <p:notesMasterIdLst>
    <p:notesMasterId r:id="rId14"/>
  </p:notesMasterIdLst>
  <p:sldIdLst>
    <p:sldId id="311" r:id="rId4"/>
    <p:sldId id="258" r:id="rId5"/>
    <p:sldId id="305" r:id="rId6"/>
    <p:sldId id="302" r:id="rId7"/>
    <p:sldId id="284" r:id="rId8"/>
    <p:sldId id="304" r:id="rId9"/>
    <p:sldId id="306" r:id="rId10"/>
    <p:sldId id="307" r:id="rId11"/>
    <p:sldId id="308" r:id="rId12"/>
    <p:sldId id="310" r:id="rId13"/>
  </p:sldIdLst>
  <p:sldSz cx="24387175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10000" autoAdjust="0"/>
    <p:restoredTop sz="86355" autoAdjust="0"/>
  </p:normalViewPr>
  <p:slideViewPr>
    <p:cSldViewPr>
      <p:cViewPr varScale="1">
        <p:scale>
          <a:sx n="30" d="100"/>
          <a:sy n="30" d="100"/>
        </p:scale>
        <p:origin x="1440" y="66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e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6" Type="http://schemas.openxmlformats.org/officeDocument/2006/relationships/image" Target="../media/image52.e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emf"/><Relationship Id="rId5" Type="http://schemas.openxmlformats.org/officeDocument/2006/relationships/image" Target="../media/image41.wmf"/><Relationship Id="rId15" Type="http://schemas.openxmlformats.org/officeDocument/2006/relationships/image" Target="../media/image51.emf"/><Relationship Id="rId10" Type="http://schemas.openxmlformats.org/officeDocument/2006/relationships/image" Target="../media/image46.emf"/><Relationship Id="rId4" Type="http://schemas.openxmlformats.org/officeDocument/2006/relationships/image" Target="../media/image40.w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e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646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4932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167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7647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8051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8169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4617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1276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346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7595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3891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6432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2159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7116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2075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0630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0301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9753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392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7167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9070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1087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8277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8429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5186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5570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118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4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ỦA NHỊ THỨC BẬC NHẤT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3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Ố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21272" y="34290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9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 CỦA NHỊ THỨC BẬC NHẤT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4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</a:t>
            </a: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5987" y="21336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49898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9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 CỦA NHỊ THỨC BẬC NHẤT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4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</a:t>
            </a: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5987" y="21336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6955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.m4a"/><Relationship Id="rId7" Type="http://schemas.openxmlformats.org/officeDocument/2006/relationships/image" Target="../media/image3.emf"/><Relationship Id="rId2" Type="http://schemas.microsoft.com/office/2007/relationships/media" Target="../media/media1.m4a"/><Relationship Id="rId1" Type="http://schemas.openxmlformats.org/officeDocument/2006/relationships/tags" Target="../tags/tag2.xml"/><Relationship Id="rId6" Type="http://schemas.openxmlformats.org/officeDocument/2006/relationships/image" Target="../media/image2.emf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microsoft.com/office/2007/relationships/media" Target="../media/media2.m4a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19.wmf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33" Type="http://schemas.openxmlformats.org/officeDocument/2006/relationships/oleObject" Target="../embeddings/oleObject13.bin"/><Relationship Id="rId38" Type="http://schemas.openxmlformats.org/officeDocument/2006/relationships/image" Target="../media/image6.png"/><Relationship Id="rId2" Type="http://schemas.openxmlformats.org/officeDocument/2006/relationships/tags" Target="../tags/tag3.xml"/><Relationship Id="rId16" Type="http://schemas.openxmlformats.org/officeDocument/2006/relationships/image" Target="../media/image200.png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8.wmf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image" Target="../media/image21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oleObject" Target="../embeddings/oleObject2.bin"/><Relationship Id="rId19" Type="http://schemas.openxmlformats.org/officeDocument/2006/relationships/oleObject" Target="../embeddings/oleObject6.bin"/><Relationship Id="rId31" Type="http://schemas.openxmlformats.org/officeDocument/2006/relationships/oleObject" Target="../embeddings/oleObject12.bin"/><Relationship Id="rId4" Type="http://schemas.openxmlformats.org/officeDocument/2006/relationships/audio" Target="../media/media2.m4a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microsoft.com/office/2007/relationships/media" Target="../media/media3.m4a"/><Relationship Id="rId7" Type="http://schemas.openxmlformats.org/officeDocument/2006/relationships/oleObject" Target="../embeddings/oleObject15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2.wmf"/><Relationship Id="rId4" Type="http://schemas.openxmlformats.org/officeDocument/2006/relationships/audio" Target="../media/media3.m4a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3" Type="http://schemas.microsoft.com/office/2007/relationships/media" Target="../media/media4.m4a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8.bin"/><Relationship Id="rId2" Type="http://schemas.openxmlformats.org/officeDocument/2006/relationships/tags" Target="../tags/tag5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23.wmf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4" Type="http://schemas.openxmlformats.org/officeDocument/2006/relationships/audio" Target="../media/media4.m4a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3" Type="http://schemas.microsoft.com/office/2007/relationships/media" Target="../media/media5.m4a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" Type="http://schemas.openxmlformats.org/officeDocument/2006/relationships/tags" Target="../tags/tag6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slideLayout" Target="../slideLayouts/slideLayout13.xml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19" Type="http://schemas.openxmlformats.org/officeDocument/2006/relationships/image" Target="../media/image6.png"/><Relationship Id="rId4" Type="http://schemas.openxmlformats.org/officeDocument/2006/relationships/audio" Target="../media/media5.m4a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2.bin"/><Relationship Id="rId3" Type="http://schemas.microsoft.com/office/2007/relationships/media" Target="../media/media6.m4a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0.wmf"/><Relationship Id="rId2" Type="http://schemas.openxmlformats.org/officeDocument/2006/relationships/tags" Target="../tags/tag7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6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6.wmf"/><Relationship Id="rId4" Type="http://schemas.openxmlformats.org/officeDocument/2006/relationships/audio" Target="../media/media6.m4a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26" Type="http://schemas.openxmlformats.org/officeDocument/2006/relationships/image" Target="../media/image46.emf"/><Relationship Id="rId39" Type="http://schemas.openxmlformats.org/officeDocument/2006/relationships/image" Target="../media/image6.png"/><Relationship Id="rId3" Type="http://schemas.microsoft.com/office/2007/relationships/media" Target="../media/media7.m4a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50.e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52.emf"/><Relationship Id="rId2" Type="http://schemas.openxmlformats.org/officeDocument/2006/relationships/tags" Target="../tags/tag8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5.emf"/><Relationship Id="rId32" Type="http://schemas.openxmlformats.org/officeDocument/2006/relationships/image" Target="../media/image49.emf"/><Relationship Id="rId37" Type="http://schemas.openxmlformats.org/officeDocument/2006/relationships/oleObject" Target="../embeddings/oleObject48.bin"/><Relationship Id="rId5" Type="http://schemas.openxmlformats.org/officeDocument/2006/relationships/slideLayout" Target="../slideLayouts/slideLayout25.xml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7.emf"/><Relationship Id="rId36" Type="http://schemas.openxmlformats.org/officeDocument/2006/relationships/image" Target="../media/image51.e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audio" Target="../media/media7.m4a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microsoft.com/office/2007/relationships/media" Target="../media/media8.m4a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3.bin"/><Relationship Id="rId2" Type="http://schemas.openxmlformats.org/officeDocument/2006/relationships/tags" Target="../tags/tag9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1.wmf"/><Relationship Id="rId32" Type="http://schemas.openxmlformats.org/officeDocument/2006/relationships/oleObject" Target="../embeddings/oleObject62.bin"/><Relationship Id="rId5" Type="http://schemas.openxmlformats.org/officeDocument/2006/relationships/slideLayout" Target="../slideLayouts/slideLayout37.xml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audio" Target="../media/media8.m4a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3" Type="http://schemas.microsoft.com/office/2007/relationships/media" Target="../media/media9.m4a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9.bin"/><Relationship Id="rId2" Type="http://schemas.openxmlformats.org/officeDocument/2006/relationships/tags" Target="../tags/tag10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66.bin"/><Relationship Id="rId5" Type="http://schemas.openxmlformats.org/officeDocument/2006/relationships/slideLayout" Target="../slideLayouts/slideLayout37.xml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6.png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0.bin"/><Relationship Id="rId4" Type="http://schemas.openxmlformats.org/officeDocument/2006/relationships/audio" Target="../media/media9.m4a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583071" y="-3100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5446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8287" y="3914360"/>
            <a:ext cx="13632086" cy="1868045"/>
            <a:chOff x="5747658" y="3914360"/>
            <a:chExt cx="13632086" cy="1868045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68242" y="3914360"/>
              <a:ext cx="13180727" cy="186804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NHỊ THỨC BẬC NHẤT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374532" y="5796143"/>
            <a:ext cx="13682899" cy="922477"/>
            <a:chOff x="7459670" y="7086600"/>
            <a:chExt cx="13684483" cy="922584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2051697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NHỊ THỨC BẬC NHẤT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32" y="10766862"/>
            <a:ext cx="16553545" cy="945068"/>
            <a:chOff x="7459670" y="8524495"/>
            <a:chExt cx="16555461" cy="945177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492267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TÍCH, THƯƠNG CÁC NHỊ THỨC BẬC NHẤT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4532" y="12077659"/>
            <a:ext cx="14465075" cy="957402"/>
            <a:chOff x="7459670" y="9982200"/>
            <a:chExt cx="14466749" cy="957513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1283396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 VÀO GIẢI BẤT PHƯƠNG TRÌNH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1959" y="708435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1959" y="8311854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1959" y="9539358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604D87AE-89D4-4B8F-B6D4-5264A952C3F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  <p:grpSp>
        <p:nvGrpSpPr>
          <p:cNvPr id="51" name="Group 60">
            <a:extLst>
              <a:ext uri="{FF2B5EF4-FFF2-40B4-BE49-F238E27FC236}">
                <a16:creationId xmlns:a16="http://schemas.microsoft.com/office/drawing/2014/main" id="{52540B94-B6A0-47AB-B57A-546AC7A06735}"/>
              </a:ext>
            </a:extLst>
          </p:cNvPr>
          <p:cNvGrpSpPr/>
          <p:nvPr/>
        </p:nvGrpSpPr>
        <p:grpSpPr>
          <a:xfrm>
            <a:off x="2473088" y="5791200"/>
            <a:ext cx="13617401" cy="922477"/>
            <a:chOff x="7459670" y="7086600"/>
            <a:chExt cx="13618977" cy="922584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DC4C0FAF-5D7B-4873-92EB-BD8603C9387E}"/>
                </a:ext>
              </a:extLst>
            </p:cNvPr>
            <p:cNvSpPr/>
            <p:nvPr/>
          </p:nvSpPr>
          <p:spPr>
            <a:xfrm>
              <a:off x="9026950" y="7178187"/>
              <a:ext cx="12051697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NHỊ THỨC BẬC NHẤT</a:t>
              </a:r>
            </a:p>
          </p:txBody>
        </p:sp>
        <p:grpSp>
          <p:nvGrpSpPr>
            <p:cNvPr id="53" name="Group 26">
              <a:extLst>
                <a:ext uri="{FF2B5EF4-FFF2-40B4-BE49-F238E27FC236}">
                  <a16:creationId xmlns:a16="http://schemas.microsoft.com/office/drawing/2014/main" id="{F7FC10E5-4F3D-4507-BBC8-11DC712D50C2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4" name="Isosceles Triangle 44">
                <a:extLst>
                  <a:ext uri="{FF2B5EF4-FFF2-40B4-BE49-F238E27FC236}">
                    <a16:creationId xmlns:a16="http://schemas.microsoft.com/office/drawing/2014/main" id="{B0A67D5F-97D7-4DF7-9F29-A7A48609176D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5" name="Group 28">
                <a:extLst>
                  <a:ext uri="{FF2B5EF4-FFF2-40B4-BE49-F238E27FC236}">
                    <a16:creationId xmlns:a16="http://schemas.microsoft.com/office/drawing/2014/main" id="{7E582FBD-756E-4384-B338-B7AD2026EF4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4" name="Round Same Side Corner Rectangle 60">
                  <a:extLst>
                    <a:ext uri="{FF2B5EF4-FFF2-40B4-BE49-F238E27FC236}">
                      <a16:creationId xmlns:a16="http://schemas.microsoft.com/office/drawing/2014/main" id="{43E097A1-66F5-4561-96A5-3A8DDD7714E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D27838FA-3902-40D8-958F-674D63C3D2B5}"/>
                    </a:ext>
                  </a:extLst>
                </p:cNvPr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6" name="Group 67">
            <a:extLst>
              <a:ext uri="{FF2B5EF4-FFF2-40B4-BE49-F238E27FC236}">
                <a16:creationId xmlns:a16="http://schemas.microsoft.com/office/drawing/2014/main" id="{28B1DAA1-CD8E-483F-9445-EA05FA7D0D59}"/>
              </a:ext>
            </a:extLst>
          </p:cNvPr>
          <p:cNvGrpSpPr/>
          <p:nvPr/>
        </p:nvGrpSpPr>
        <p:grpSpPr>
          <a:xfrm>
            <a:off x="2384128" y="10790094"/>
            <a:ext cx="16553545" cy="945068"/>
            <a:chOff x="7459670" y="8524495"/>
            <a:chExt cx="16555461" cy="945177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8CD8AD9-2E6A-40E9-8CC6-D8566376ECCF}"/>
                </a:ext>
              </a:extLst>
            </p:cNvPr>
            <p:cNvSpPr/>
            <p:nvPr/>
          </p:nvSpPr>
          <p:spPr>
            <a:xfrm>
              <a:off x="9092456" y="8638675"/>
              <a:ext cx="1492267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TÍCH, THƯƠNG CÁC NHỊ THỨC BẬC NHẤT</a:t>
              </a:r>
            </a:p>
          </p:txBody>
        </p:sp>
        <p:grpSp>
          <p:nvGrpSpPr>
            <p:cNvPr id="68" name="Group 32">
              <a:extLst>
                <a:ext uri="{FF2B5EF4-FFF2-40B4-BE49-F238E27FC236}">
                  <a16:creationId xmlns:a16="http://schemas.microsoft.com/office/drawing/2014/main" id="{CE7E7399-541D-41CF-9DF9-0A5B670C74AA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69" name="Isosceles Triangle 44">
                <a:extLst>
                  <a:ext uri="{FF2B5EF4-FFF2-40B4-BE49-F238E27FC236}">
                    <a16:creationId xmlns:a16="http://schemas.microsoft.com/office/drawing/2014/main" id="{85930FF8-85A1-469C-9FD4-4DC03DFCBA90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70" name="Group 41">
                <a:extLst>
                  <a:ext uri="{FF2B5EF4-FFF2-40B4-BE49-F238E27FC236}">
                    <a16:creationId xmlns:a16="http://schemas.microsoft.com/office/drawing/2014/main" id="{BC896A90-1BAD-4221-BDF7-F29DA2D0F2E2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1" name="Round Same Side Corner Rectangle 78">
                  <a:extLst>
                    <a:ext uri="{FF2B5EF4-FFF2-40B4-BE49-F238E27FC236}">
                      <a16:creationId xmlns:a16="http://schemas.microsoft.com/office/drawing/2014/main" id="{48142240-4194-4F37-950D-3991907EE29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0CEB84FE-D05A-4D8C-9036-CEC505835B37}"/>
                    </a:ext>
                  </a:extLst>
                </p:cNvPr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53895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63"/>
    </mc:Choice>
    <mc:Fallback xmlns="">
      <p:transition spd="slow" advTm="767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93836" y="6023697"/>
            <a:ext cx="21107399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=&gt;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ơng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algn="just"/>
            <a:endParaRPr lang="en-US" sz="44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: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ơng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2: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: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4: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E5EEF72-5E4B-469D-ADCB-52F2BBF1B639}"/>
              </a:ext>
            </a:extLst>
          </p:cNvPr>
          <p:cNvSpPr txBox="1"/>
          <p:nvPr/>
        </p:nvSpPr>
        <p:spPr>
          <a:xfrm>
            <a:off x="1321087" y="3457783"/>
            <a:ext cx="219646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5FB0EEC-B261-4D58-B9CA-5349428001DD}"/>
              </a:ext>
            </a:extLst>
          </p:cNvPr>
          <p:cNvSpPr txBox="1"/>
          <p:nvPr/>
        </p:nvSpPr>
        <p:spPr>
          <a:xfrm>
            <a:off x="1271730" y="4703475"/>
            <a:ext cx="219646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396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572061"/>
            <a:ext cx="19203987" cy="830997"/>
            <a:chOff x="166688" y="1892299"/>
            <a:chExt cx="1920398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6688" y="1905000"/>
              <a:ext cx="19065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NHỊ THỨC BẬC NHẤ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481557"/>
            <a:ext cx="22123711" cy="3083934"/>
            <a:chOff x="1076414" y="4334859"/>
            <a:chExt cx="22123711" cy="3083934"/>
          </a:xfrm>
        </p:grpSpPr>
        <p:sp>
          <p:nvSpPr>
            <p:cNvPr id="39" name="Rounded Rectangle 38"/>
            <p:cNvSpPr/>
            <p:nvPr/>
          </p:nvSpPr>
          <p:spPr>
            <a:xfrm>
              <a:off x="1331399" y="4975619"/>
              <a:ext cx="21868726" cy="244317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r>
                <a:rPr lang="en-US" sz="44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	</a:t>
              </a:r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293762" y="7010400"/>
            <a:ext cx="21948825" cy="6705600"/>
            <a:chOff x="1366751" y="4038600"/>
            <a:chExt cx="21948825" cy="4219561"/>
          </a:xfrm>
        </p:grpSpPr>
        <p:grpSp>
          <p:nvGrpSpPr>
            <p:cNvPr id="46" name="Group 45"/>
            <p:cNvGrpSpPr/>
            <p:nvPr/>
          </p:nvGrpSpPr>
          <p:grpSpPr>
            <a:xfrm>
              <a:off x="1366751" y="4038600"/>
              <a:ext cx="21948825" cy="4219561"/>
              <a:chOff x="1209096" y="2458175"/>
              <a:chExt cx="21948825" cy="4219561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9096" y="249561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23089" y="2458175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1683474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36604" y="7800271"/>
                <a:ext cx="2014767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.(NB)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604" y="7800271"/>
                <a:ext cx="20147679" cy="769441"/>
              </a:xfrm>
              <a:prstGeom prst="rect">
                <a:avLst/>
              </a:prstGeom>
              <a:blipFill>
                <a:blip r:embed="rId7"/>
                <a:stretch>
                  <a:fillRect l="-124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30238" y="7239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30238" y="9715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30238" y="12382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30238" y="15049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27174" y="9931697"/>
            <a:ext cx="184730" cy="707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0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152775" y="8839200"/>
            <a:ext cx="17719675" cy="622300"/>
            <a:chOff x="3738437" y="9958094"/>
            <a:chExt cx="17719675" cy="622300"/>
          </a:xfrm>
        </p:grpSpPr>
        <p:graphicFrame>
          <p:nvGraphicFramePr>
            <p:cNvPr id="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471043"/>
                </p:ext>
              </p:extLst>
            </p:nvPr>
          </p:nvGraphicFramePr>
          <p:xfrm>
            <a:off x="3738437" y="10021594"/>
            <a:ext cx="221932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5" name="Equation" r:id="rId8" imgW="2222280" imgH="558720" progId="Equation.DSMT4">
                    <p:embed/>
                  </p:oleObj>
                </mc:Choice>
                <mc:Fallback>
                  <p:oleObj name="Equation" r:id="rId8" imgW="22222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437" y="10021594"/>
                          <a:ext cx="2219325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977844"/>
                </p:ext>
              </p:extLst>
            </p:nvPr>
          </p:nvGraphicFramePr>
          <p:xfrm>
            <a:off x="8878762" y="9978732"/>
            <a:ext cx="21447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6" name="Equation" r:id="rId10" imgW="2145960" imgH="558720" progId="Equation.DSMT4">
                    <p:embed/>
                  </p:oleObj>
                </mc:Choice>
                <mc:Fallback>
                  <p:oleObj name="Equation" r:id="rId10" imgW="214596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8762" y="9978732"/>
                          <a:ext cx="21447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363440"/>
                </p:ext>
              </p:extLst>
            </p:nvPr>
          </p:nvGraphicFramePr>
          <p:xfrm>
            <a:off x="14058775" y="9991432"/>
            <a:ext cx="18018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7" name="Equation" r:id="rId12" imgW="1803240" imgH="558720" progId="Equation.DSMT4">
                    <p:embed/>
                  </p:oleObj>
                </mc:Choice>
                <mc:Fallback>
                  <p:oleObj name="Equation" r:id="rId12" imgW="180324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8775" y="9991432"/>
                          <a:ext cx="18018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507227"/>
                </p:ext>
              </p:extLst>
            </p:nvPr>
          </p:nvGraphicFramePr>
          <p:xfrm>
            <a:off x="19299112" y="9958094"/>
            <a:ext cx="21590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8" name="Equation" r:id="rId14" imgW="2158920" imgH="558720" progId="Equation.DSMT4">
                    <p:embed/>
                  </p:oleObj>
                </mc:Choice>
                <mc:Fallback>
                  <p:oleObj name="Equation" r:id="rId14" imgW="21589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9112" y="9958094"/>
                          <a:ext cx="21590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220780" y="9628229"/>
                <a:ext cx="2014767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.(NB)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0" y="9628229"/>
                <a:ext cx="20147679" cy="769441"/>
              </a:xfrm>
              <a:prstGeom prst="rect">
                <a:avLst/>
              </a:prstGeom>
              <a:blipFill rotWithShape="1">
                <a:blip r:embed="rId16"/>
                <a:stretch>
                  <a:fillRect l="-121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/>
          <p:cNvGrpSpPr/>
          <p:nvPr/>
        </p:nvGrpSpPr>
        <p:grpSpPr>
          <a:xfrm>
            <a:off x="1555750" y="10604500"/>
            <a:ext cx="21409025" cy="838200"/>
            <a:chOff x="1496677" y="11309905"/>
            <a:chExt cx="21409025" cy="838200"/>
          </a:xfrm>
        </p:grpSpPr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397984"/>
                </p:ext>
              </p:extLst>
            </p:nvPr>
          </p:nvGraphicFramePr>
          <p:xfrm>
            <a:off x="1496677" y="11411505"/>
            <a:ext cx="37798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9" name="Equation" r:id="rId17" imgW="3784320" imgH="736560" progId="Equation.DSMT4">
                    <p:embed/>
                  </p:oleObj>
                </mc:Choice>
                <mc:Fallback>
                  <p:oleObj name="Equation" r:id="rId17" imgW="378432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677" y="11411505"/>
                          <a:ext cx="37798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906923"/>
                </p:ext>
              </p:extLst>
            </p:nvPr>
          </p:nvGraphicFramePr>
          <p:xfrm>
            <a:off x="5689265" y="11368643"/>
            <a:ext cx="38322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0" name="Equation" r:id="rId19" imgW="3835080" imgH="736560" progId="Equation.DSMT4">
                    <p:embed/>
                  </p:oleObj>
                </mc:Choice>
                <mc:Fallback>
                  <p:oleObj name="Equation" r:id="rId19" imgW="383508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265" y="11368643"/>
                          <a:ext cx="38322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132368"/>
                </p:ext>
              </p:extLst>
            </p:nvPr>
          </p:nvGraphicFramePr>
          <p:xfrm>
            <a:off x="10288252" y="11381343"/>
            <a:ext cx="68929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21" imgW="6895800" imgH="736560" progId="Equation.DSMT4">
                    <p:embed/>
                  </p:oleObj>
                </mc:Choice>
                <mc:Fallback>
                  <p:oleObj name="Equation" r:id="rId21" imgW="689580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8252" y="11381343"/>
                          <a:ext cx="68929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596149"/>
                </p:ext>
              </p:extLst>
            </p:nvPr>
          </p:nvGraphicFramePr>
          <p:xfrm>
            <a:off x="17878090" y="11309905"/>
            <a:ext cx="5027612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2" name="Equation" r:id="rId23" imgW="5029200" imgH="812520" progId="Equation.DSMT4">
                    <p:embed/>
                  </p:oleObj>
                </mc:Choice>
                <mc:Fallback>
                  <p:oleObj name="Equation" r:id="rId23" imgW="5029200" imgH="8125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8090" y="11309905"/>
                          <a:ext cx="5027612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2239963" y="12707938"/>
            <a:ext cx="17795875" cy="622300"/>
            <a:chOff x="3744310" y="13386369"/>
            <a:chExt cx="17795875" cy="622300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759145"/>
                </p:ext>
              </p:extLst>
            </p:nvPr>
          </p:nvGraphicFramePr>
          <p:xfrm>
            <a:off x="3744310" y="13449869"/>
            <a:ext cx="25130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3" name="Equation" r:id="rId25" imgW="2514600" imgH="558720" progId="Equation.DSMT4">
                    <p:embed/>
                  </p:oleObj>
                </mc:Choice>
                <mc:Fallback>
                  <p:oleObj name="Equation" r:id="rId25" imgW="251460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310" y="13449869"/>
                          <a:ext cx="25130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252743"/>
                </p:ext>
              </p:extLst>
            </p:nvPr>
          </p:nvGraphicFramePr>
          <p:xfrm>
            <a:off x="8948135" y="13407006"/>
            <a:ext cx="23098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" name="Equation" r:id="rId27" imgW="2311200" imgH="558720" progId="Equation.DSMT4">
                    <p:embed/>
                  </p:oleObj>
                </mc:Choice>
                <mc:Fallback>
                  <p:oleObj name="Equation" r:id="rId27" imgW="231120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8135" y="13407006"/>
                          <a:ext cx="23098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165133"/>
                </p:ext>
              </p:extLst>
            </p:nvPr>
          </p:nvGraphicFramePr>
          <p:xfrm>
            <a:off x="14448821" y="13419706"/>
            <a:ext cx="19923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5" name="Equation" r:id="rId29" imgW="1993680" imgH="558720" progId="Equation.DSMT4">
                    <p:embed/>
                  </p:oleObj>
                </mc:Choice>
                <mc:Fallback>
                  <p:oleObj name="Equation" r:id="rId29" imgW="199368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8821" y="13419706"/>
                          <a:ext cx="19923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629211"/>
                </p:ext>
              </p:extLst>
            </p:nvPr>
          </p:nvGraphicFramePr>
          <p:xfrm>
            <a:off x="19520885" y="13386369"/>
            <a:ext cx="2019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6" name="Equation" r:id="rId31" imgW="2019240" imgH="558720" progId="Equation.DSMT4">
                    <p:embed/>
                  </p:oleObj>
                </mc:Choice>
                <mc:Fallback>
                  <p:oleObj name="Equation" r:id="rId31" imgW="201924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0885" y="13386369"/>
                          <a:ext cx="20193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220787" y="11658600"/>
            <a:ext cx="23723644" cy="842963"/>
            <a:chOff x="1220787" y="11658600"/>
            <a:chExt cx="23723644" cy="842963"/>
          </a:xfrm>
        </p:grpSpPr>
        <p:sp>
          <p:nvSpPr>
            <p:cNvPr id="67" name="TextBox 66"/>
            <p:cNvSpPr txBox="1"/>
            <p:nvPr/>
          </p:nvSpPr>
          <p:spPr>
            <a:xfrm>
              <a:off x="1220787" y="11658600"/>
              <a:ext cx="237236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3.(TH) </a:t>
              </a:r>
              <a:r>
                <a: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Với giá trị nào của  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hì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  <a:endParaRPr lang="en-US" sz="4400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9221787" y="11764963"/>
              <a:ext cx="8678863" cy="736600"/>
              <a:chOff x="9221787" y="11764963"/>
              <a:chExt cx="8678863" cy="736600"/>
            </a:xfrm>
          </p:grpSpPr>
          <p:graphicFrame>
            <p:nvGraphicFramePr>
              <p:cNvPr id="74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4864560"/>
                  </p:ext>
                </p:extLst>
              </p:nvPr>
            </p:nvGraphicFramePr>
            <p:xfrm>
              <a:off x="9221787" y="11959303"/>
              <a:ext cx="481012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7" name="Equation" r:id="rId33" imgW="482400" imgH="355320" progId="Equation.DSMT4">
                      <p:embed/>
                    </p:oleObj>
                  </mc:Choice>
                  <mc:Fallback>
                    <p:oleObj name="Equation" r:id="rId33" imgW="482400" imgH="355320" progId="Equation.DSMT4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21787" y="11959303"/>
                            <a:ext cx="481012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267207"/>
                  </p:ext>
                </p:extLst>
              </p:nvPr>
            </p:nvGraphicFramePr>
            <p:xfrm>
              <a:off x="13257213" y="11764963"/>
              <a:ext cx="4643437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8" name="Equation" r:id="rId35" imgW="4647960" imgH="736560" progId="Equation.DSMT4">
                      <p:embed/>
                    </p:oleObj>
                  </mc:Choice>
                  <mc:Fallback>
                    <p:oleObj name="Equation" r:id="rId35" imgW="4647960" imgH="736560" progId="Equation.DSMT4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57213" y="11764963"/>
                            <a:ext cx="4643437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0" name="Oval 79"/>
          <p:cNvSpPr/>
          <p:nvPr/>
        </p:nvSpPr>
        <p:spPr>
          <a:xfrm>
            <a:off x="2820987" y="8668312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7489488" y="12607926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7603788" y="10591800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36084" y="4374408"/>
                <a:ext cx="20696903" cy="1993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𝒙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rong đó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ahoma" pitchFamily="34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084" y="4374408"/>
                <a:ext cx="20696903" cy="1993366"/>
              </a:xfrm>
              <a:prstGeom prst="rect">
                <a:avLst/>
              </a:prstGeom>
              <a:blipFill>
                <a:blip r:embed="rId37"/>
                <a:stretch>
                  <a:fillRect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Audio 83">
            <a:hlinkClick r:id="" action="ppaction://media"/>
            <a:extLst>
              <a:ext uri="{FF2B5EF4-FFF2-40B4-BE49-F238E27FC236}">
                <a16:creationId xmlns:a16="http://schemas.microsoft.com/office/drawing/2014/main" id="{52EC5B0D-AE03-4342-AC1E-57AD0FD2EEA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465"/>
    </mc:Choice>
    <mc:Fallback xmlns="">
      <p:transition spd="slow" advTm="2134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4"/>
                </p:tgtEl>
              </p:cMediaNode>
            </p:audio>
          </p:childTnLst>
        </p:cTn>
      </p:par>
    </p:tnLst>
    <p:bldLst>
      <p:bldP spid="12" grpId="0"/>
      <p:bldP spid="62" grpId="0"/>
      <p:bldP spid="80" grpId="0" animBg="1"/>
      <p:bldP spid="81" grpId="0" animBg="1"/>
      <p:bldP spid="82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7787" y="1572061"/>
            <a:ext cx="15621000" cy="830997"/>
            <a:chOff x="244475" y="1892299"/>
            <a:chExt cx="1562100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244475" y="1905000"/>
              <a:ext cx="177767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540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7779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3886201"/>
            <a:ext cx="21819676" cy="9293772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7526083" cy="845462"/>
              <a:chOff x="1224541" y="6305967"/>
              <a:chExt cx="7526083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4859124" y="3259928"/>
                <a:ext cx="828631" cy="69543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6444393" cy="7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nh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a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0" name="Line 4"/>
          <p:cNvSpPr>
            <a:spLocks noChangeShapeType="1"/>
          </p:cNvSpPr>
          <p:nvPr/>
        </p:nvSpPr>
        <p:spPr bwMode="auto">
          <a:xfrm>
            <a:off x="2287587" y="8516595"/>
            <a:ext cx="955164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>
            <a:off x="4929531" y="85165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0</a:t>
            </a: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10823099" y="86689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x</a:t>
            </a:r>
          </a:p>
        </p:txBody>
      </p:sp>
      <p:sp>
        <p:nvSpPr>
          <p:cNvPr id="92" name="Text Box 9"/>
          <p:cNvSpPr txBox="1">
            <a:spLocks noChangeArrowheads="1"/>
          </p:cNvSpPr>
          <p:nvPr/>
        </p:nvSpPr>
        <p:spPr bwMode="auto">
          <a:xfrm>
            <a:off x="4726306" y="5011395"/>
            <a:ext cx="855245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y</a:t>
            </a:r>
          </a:p>
        </p:txBody>
      </p:sp>
      <p:sp>
        <p:nvSpPr>
          <p:cNvPr id="93" name="Text Box 10"/>
          <p:cNvSpPr txBox="1">
            <a:spLocks noChangeArrowheads="1"/>
          </p:cNvSpPr>
          <p:nvPr/>
        </p:nvSpPr>
        <p:spPr bwMode="auto">
          <a:xfrm>
            <a:off x="7847818" y="5535564"/>
            <a:ext cx="5019348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y = ax +b</a:t>
            </a:r>
          </a:p>
        </p:txBody>
      </p:sp>
      <p:sp>
        <p:nvSpPr>
          <p:cNvPr id="95" name="Text Box 16"/>
          <p:cNvSpPr txBox="1">
            <a:spLocks noChangeArrowheads="1"/>
          </p:cNvSpPr>
          <p:nvPr/>
        </p:nvSpPr>
        <p:spPr bwMode="auto">
          <a:xfrm>
            <a:off x="4523078" y="11031195"/>
            <a:ext cx="3454850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(a &gt; 0)</a:t>
            </a:r>
          </a:p>
        </p:txBody>
      </p:sp>
      <p:sp>
        <p:nvSpPr>
          <p:cNvPr id="100" name="Text Box 12"/>
          <p:cNvSpPr txBox="1">
            <a:spLocks noChangeArrowheads="1"/>
          </p:cNvSpPr>
          <p:nvPr/>
        </p:nvSpPr>
        <p:spPr bwMode="auto">
          <a:xfrm>
            <a:off x="16562836" y="88975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0</a:t>
            </a:r>
          </a:p>
        </p:txBody>
      </p:sp>
      <p:sp>
        <p:nvSpPr>
          <p:cNvPr id="101" name="Line 15"/>
          <p:cNvSpPr>
            <a:spLocks noChangeShapeType="1"/>
          </p:cNvSpPr>
          <p:nvPr/>
        </p:nvSpPr>
        <p:spPr bwMode="auto">
          <a:xfrm>
            <a:off x="19611233" y="8897595"/>
            <a:ext cx="2438718" cy="1981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2" name="Text Box 17"/>
          <p:cNvSpPr txBox="1">
            <a:spLocks noChangeArrowheads="1"/>
          </p:cNvSpPr>
          <p:nvPr/>
        </p:nvSpPr>
        <p:spPr bwMode="auto">
          <a:xfrm>
            <a:off x="16562836" y="11183595"/>
            <a:ext cx="3454850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(a &lt; 0)</a:t>
            </a:r>
          </a:p>
        </p:txBody>
      </p:sp>
      <p:sp>
        <p:nvSpPr>
          <p:cNvPr id="103" name="Line 19"/>
          <p:cNvSpPr>
            <a:spLocks noChangeShapeType="1"/>
          </p:cNvSpPr>
          <p:nvPr/>
        </p:nvSpPr>
        <p:spPr bwMode="auto">
          <a:xfrm>
            <a:off x="13311213" y="8897595"/>
            <a:ext cx="93484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4" name="Line 20"/>
          <p:cNvSpPr>
            <a:spLocks noChangeShapeType="1"/>
          </p:cNvSpPr>
          <p:nvPr/>
        </p:nvSpPr>
        <p:spPr bwMode="auto">
          <a:xfrm flipV="1">
            <a:off x="17375742" y="5087595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5" name="Text Box 23"/>
          <p:cNvSpPr txBox="1">
            <a:spLocks noChangeArrowheads="1"/>
          </p:cNvSpPr>
          <p:nvPr/>
        </p:nvSpPr>
        <p:spPr bwMode="auto">
          <a:xfrm>
            <a:off x="21846724" y="90499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x</a:t>
            </a:r>
          </a:p>
        </p:txBody>
      </p:sp>
      <p:sp>
        <p:nvSpPr>
          <p:cNvPr id="106" name="Text Box 24"/>
          <p:cNvSpPr txBox="1">
            <a:spLocks noChangeArrowheads="1"/>
          </p:cNvSpPr>
          <p:nvPr/>
        </p:nvSpPr>
        <p:spPr bwMode="auto">
          <a:xfrm>
            <a:off x="17536630" y="4462121"/>
            <a:ext cx="869313" cy="1250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28" tIns="108864" rIns="217728" bIns="108864">
            <a:spAutoFit/>
          </a:bodyPr>
          <a:lstStyle/>
          <a:p>
            <a:pPr eaLnBrk="1" hangingPunct="1"/>
            <a:r>
              <a:rPr lang="en-US" sz="6700">
                <a:latin typeface=".VnTime" pitchFamily="34" charset="0"/>
              </a:rPr>
              <a:t>y</a:t>
            </a:r>
          </a:p>
        </p:txBody>
      </p:sp>
      <p:sp>
        <p:nvSpPr>
          <p:cNvPr id="107" name="Text Box 25"/>
          <p:cNvSpPr txBox="1">
            <a:spLocks noChangeArrowheads="1"/>
          </p:cNvSpPr>
          <p:nvPr/>
        </p:nvSpPr>
        <p:spPr bwMode="auto">
          <a:xfrm>
            <a:off x="13107987" y="6154396"/>
            <a:ext cx="4470982" cy="1250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6700">
                <a:latin typeface=".VnTime" pitchFamily="34" charset="0"/>
              </a:rPr>
              <a:t>y = ax +b</a:t>
            </a:r>
          </a:p>
        </p:txBody>
      </p:sp>
      <p:sp>
        <p:nvSpPr>
          <p:cNvPr id="108" name="Line 22"/>
          <p:cNvSpPr>
            <a:spLocks noChangeShapeType="1"/>
          </p:cNvSpPr>
          <p:nvPr/>
        </p:nvSpPr>
        <p:spPr bwMode="auto">
          <a:xfrm>
            <a:off x="15529181" y="5535564"/>
            <a:ext cx="4064529" cy="3352800"/>
          </a:xfrm>
          <a:prstGeom prst="line">
            <a:avLst/>
          </a:prstGeom>
          <a:noFill/>
          <a:ln w="889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9" name="Line 20"/>
          <p:cNvSpPr>
            <a:spLocks noChangeShapeType="1"/>
          </p:cNvSpPr>
          <p:nvPr/>
        </p:nvSpPr>
        <p:spPr bwMode="auto">
          <a:xfrm flipV="1">
            <a:off x="5640387" y="4835012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11" name="Line 14"/>
          <p:cNvSpPr>
            <a:spLocks noChangeShapeType="1"/>
          </p:cNvSpPr>
          <p:nvPr/>
        </p:nvSpPr>
        <p:spPr bwMode="auto">
          <a:xfrm flipH="1">
            <a:off x="2192984" y="8534407"/>
            <a:ext cx="1829038" cy="1219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12" name="Line 14"/>
          <p:cNvSpPr>
            <a:spLocks noChangeShapeType="1"/>
          </p:cNvSpPr>
          <p:nvPr/>
        </p:nvSpPr>
        <p:spPr bwMode="auto">
          <a:xfrm flipH="1">
            <a:off x="4010689" y="5535564"/>
            <a:ext cx="4498839" cy="2998836"/>
          </a:xfrm>
          <a:prstGeom prst="line">
            <a:avLst/>
          </a:prstGeom>
          <a:ln w="88900" cmpd="sng">
            <a:solidFill>
              <a:srgbClr val="FF0000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lIns="217728" tIns="108864" rIns="217728" bIns="108864"/>
          <a:lstStyle/>
          <a:p>
            <a:endParaRPr lang="en-US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38243"/>
              </p:ext>
            </p:extLst>
          </p:nvPr>
        </p:nvGraphicFramePr>
        <p:xfrm>
          <a:off x="3107503" y="7062351"/>
          <a:ext cx="800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7" imgW="799920" imgH="1231560" progId="Equation.DSMT4">
                  <p:embed/>
                </p:oleObj>
              </mc:Choice>
              <mc:Fallback>
                <p:oleObj name="Equation" r:id="rId7" imgW="7999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7503" y="7062351"/>
                        <a:ext cx="8001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15534"/>
              </p:ext>
            </p:extLst>
          </p:nvPr>
        </p:nvGraphicFramePr>
        <p:xfrm>
          <a:off x="19546887" y="7215188"/>
          <a:ext cx="800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9" imgW="799920" imgH="1231560" progId="Equation.DSMT4">
                  <p:embed/>
                </p:oleObj>
              </mc:Choice>
              <mc:Fallback>
                <p:oleObj name="Equation" r:id="rId9" imgW="799920" imgH="1231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887" y="7215188"/>
                        <a:ext cx="8001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Audio 17">
            <a:hlinkClick r:id="" action="ppaction://media"/>
            <a:extLst>
              <a:ext uri="{FF2B5EF4-FFF2-40B4-BE49-F238E27FC236}">
                <a16:creationId xmlns:a16="http://schemas.microsoft.com/office/drawing/2014/main" id="{AAFBA291-1BE6-4E2D-9AD0-0E3BA8DF1FA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13212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418"/>
    </mc:Choice>
    <mc:Fallback xmlns="">
      <p:transition spd="slow" advTm="1624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50" grpId="0" animBg="1"/>
      <p:bldP spid="56" grpId="0"/>
      <p:bldP spid="57" grpId="0"/>
      <p:bldP spid="92" grpId="0"/>
      <p:bldP spid="93" grpId="0"/>
      <p:bldP spid="95" grpId="0"/>
      <p:bldP spid="100" grpId="0"/>
      <p:bldP spid="100" grpId="1"/>
      <p:bldP spid="101" grpId="0" animBg="1"/>
      <p:bldP spid="102" grpId="0"/>
      <p:bldP spid="103" grpId="0" animBg="1"/>
      <p:bldP spid="104" grpId="0" animBg="1"/>
      <p:bldP spid="105" grpId="0"/>
      <p:bldP spid="105" grpId="1"/>
      <p:bldP spid="106" grpId="0"/>
      <p:bldP spid="106" grpId="1"/>
      <p:bldP spid="107" grpId="0"/>
      <p:bldP spid="108" grpId="0" animBg="1"/>
      <p:bldP spid="109" grpId="0" animBg="1"/>
      <p:bldP spid="111" grpId="0" animBg="1"/>
      <p:bldP spid="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NHỊ THỨC BẬC NHẤ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44526" y="3275199"/>
            <a:ext cx="22928173" cy="3578008"/>
            <a:chOff x="1076414" y="4334859"/>
            <a:chExt cx="22123711" cy="3083934"/>
          </a:xfrm>
        </p:grpSpPr>
        <p:sp>
          <p:nvSpPr>
            <p:cNvPr id="39" name="Rounded Rectangle 38"/>
            <p:cNvSpPr/>
            <p:nvPr/>
          </p:nvSpPr>
          <p:spPr>
            <a:xfrm>
              <a:off x="1331399" y="4975619"/>
              <a:ext cx="21868726" cy="244317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3668575" cy="824978"/>
              <a:chOff x="166396" y="8712046"/>
              <a:chExt cx="3668575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841482"/>
                <a:ext cx="3450449" cy="69554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4009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sng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.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30238" y="7239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30238" y="9715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30238" y="12382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30238" y="15049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27174" y="9931697"/>
            <a:ext cx="184730" cy="707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0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296987" y="7176074"/>
            <a:ext cx="22707600" cy="6705601"/>
            <a:chOff x="1345379" y="4038599"/>
            <a:chExt cx="21970197" cy="7796433"/>
          </a:xfrm>
        </p:grpSpPr>
        <p:grpSp>
          <p:nvGrpSpPr>
            <p:cNvPr id="46" name="Group 45"/>
            <p:cNvGrpSpPr/>
            <p:nvPr/>
          </p:nvGrpSpPr>
          <p:grpSpPr>
            <a:xfrm>
              <a:off x="1345379" y="4038599"/>
              <a:ext cx="21970197" cy="7796433"/>
              <a:chOff x="1187724" y="2458174"/>
              <a:chExt cx="21970197" cy="779643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9096" y="2495615"/>
                <a:ext cx="21948825" cy="7758992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187724" y="2458174"/>
                <a:ext cx="4180232" cy="918363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85338" y="4038600"/>
              <a:ext cx="3799438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</a:t>
              </a:r>
            </a:p>
          </p:txBody>
        </p:sp>
      </p:grpSp>
      <p:graphicFrame>
        <p:nvGraphicFramePr>
          <p:cNvPr id="101" name="Group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0924659"/>
              </p:ext>
            </p:extLst>
          </p:nvPr>
        </p:nvGraphicFramePr>
        <p:xfrm>
          <a:off x="2156136" y="11266742"/>
          <a:ext cx="19179497" cy="1992058"/>
        </p:xfrm>
        <a:graphic>
          <a:graphicData uri="http://schemas.openxmlformats.org/drawingml/2006/table">
            <a:tbl>
              <a:tblPr/>
              <a:tblGrid>
                <a:gridCol w="55125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66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61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       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 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                                       -b/a                             + 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76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(x)=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x+b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                                  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2" name="Text Box 17"/>
          <p:cNvSpPr txBox="1">
            <a:spLocks noChangeArrowheads="1"/>
          </p:cNvSpPr>
          <p:nvPr/>
        </p:nvSpPr>
        <p:spPr bwMode="auto">
          <a:xfrm>
            <a:off x="9907587" y="12390384"/>
            <a:ext cx="4470982" cy="958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800" dirty="0" err="1">
                <a:latin typeface="Times New Roman" pitchFamily="18" charset="0"/>
              </a:rPr>
              <a:t>Trái</a:t>
            </a:r>
            <a:r>
              <a:rPr lang="en-US" sz="4800" dirty="0">
                <a:latin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</a:rPr>
              <a:t>dấu</a:t>
            </a:r>
            <a:r>
              <a:rPr lang="en-US" sz="4800" dirty="0">
                <a:latin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</a:rPr>
              <a:t>với</a:t>
            </a:r>
            <a:r>
              <a:rPr lang="en-US" sz="4800" dirty="0">
                <a:latin typeface="Times New Roman" pitchFamily="18" charset="0"/>
              </a:rPr>
              <a:t> a</a:t>
            </a:r>
          </a:p>
        </p:txBody>
      </p:sp>
      <p:sp>
        <p:nvSpPr>
          <p:cNvPr id="103" name="Text Box 18"/>
          <p:cNvSpPr txBox="1">
            <a:spLocks noChangeArrowheads="1"/>
          </p:cNvSpPr>
          <p:nvPr/>
        </p:nvSpPr>
        <p:spPr bwMode="auto">
          <a:xfrm>
            <a:off x="14785022" y="12390383"/>
            <a:ext cx="812906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dirty="0">
                <a:latin typeface="Times New Roman" pitchFamily="18" charset="0"/>
              </a:rPr>
              <a:t>0</a:t>
            </a:r>
          </a:p>
        </p:txBody>
      </p:sp>
      <p:sp>
        <p:nvSpPr>
          <p:cNvPr id="104" name="Text Box 19"/>
          <p:cNvSpPr txBox="1">
            <a:spLocks noChangeArrowheads="1"/>
          </p:cNvSpPr>
          <p:nvPr/>
        </p:nvSpPr>
        <p:spPr bwMode="auto">
          <a:xfrm>
            <a:off x="16004381" y="12390384"/>
            <a:ext cx="4877435" cy="958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800">
                <a:latin typeface="Times New Roman" pitchFamily="18" charset="0"/>
              </a:rPr>
              <a:t>Cùng dấu với a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940111" y="4140414"/>
            <a:ext cx="22663916" cy="2349940"/>
            <a:chOff x="2196740" y="4366771"/>
            <a:chExt cx="21846045" cy="23499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196740" y="4366771"/>
                  <a:ext cx="21846045" cy="19542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50000"/>
                    </a:spcBef>
                  </a:pP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ị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ứ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ậ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ất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𝒙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</m:oMath>
                  </a14:m>
                  <a:r>
                    <a:rPr lang="en-US" sz="4000" b="1" i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̀ng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ấu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ơ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ê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̣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ô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́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lấy các giá trị trong khoảng                        và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a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ấu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ơ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hệ số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ấy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ị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ong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oảng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                </a:t>
                  </a:r>
                </a:p>
              </p:txBody>
            </p:sp>
          </mc:Choice>
          <mc:Fallback xmlns="">
            <p:sp>
              <p:nvSpPr>
                <p:cNvPr id="81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6740" y="4366771"/>
                  <a:ext cx="21846045" cy="1954253"/>
                </a:xfrm>
                <a:prstGeom prst="rect">
                  <a:avLst/>
                </a:prstGeom>
                <a:blipFill>
                  <a:blip r:embed="rId7"/>
                  <a:stretch>
                    <a:fillRect l="-941" r="-7020" b="-11215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Group 9"/>
            <p:cNvGrpSpPr/>
            <p:nvPr/>
          </p:nvGrpSpPr>
          <p:grpSpPr>
            <a:xfrm>
              <a:off x="4269932" y="5265736"/>
              <a:ext cx="19226687" cy="1450975"/>
              <a:chOff x="4269932" y="5472215"/>
              <a:chExt cx="19226687" cy="1450975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34352887"/>
                      </p:ext>
                    </p:extLst>
                  </p:nvPr>
                </p:nvGraphicFramePr>
                <p:xfrm>
                  <a:off x="21430833" y="5472215"/>
                  <a:ext cx="2065786" cy="1450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8" name="Equation" r:id="rId8" imgW="2565360" imgH="1384200" progId="Equation.DSMT4">
                          <p:embed/>
                        </p:oleObj>
                      </mc:Choice>
                      <mc:Fallback>
                        <p:oleObj name="Equation" r:id="rId8" imgW="2565360" imgH="13842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30833" y="5472215"/>
                                <a:ext cx="2065786" cy="1450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34352887"/>
                      </p:ext>
                    </p:extLst>
                  </p:nvPr>
                </p:nvGraphicFramePr>
                <p:xfrm>
                  <a:off x="21430833" y="5472215"/>
                  <a:ext cx="2065786" cy="1450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0" name="Equation" r:id="rId10" imgW="2565360" imgH="1384200" progId="Equation.DSMT4">
                          <p:embed/>
                        </p:oleObj>
                      </mc:Choice>
                      <mc:Fallback>
                        <p:oleObj name="Equation" r:id="rId10" imgW="2565360" imgH="13842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30833" y="5472215"/>
                                <a:ext cx="2065786" cy="1450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3" name="Object 5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64922618"/>
                      </p:ext>
                    </p:extLst>
                  </p:nvPr>
                </p:nvGraphicFramePr>
                <p:xfrm>
                  <a:off x="4269932" y="5517665"/>
                  <a:ext cx="3239458" cy="1384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9" name="Equation" r:id="rId12" imgW="2400120" imgH="1384200" progId="Equation.DSMT4">
                          <p:embed/>
                        </p:oleObj>
                      </mc:Choice>
                      <mc:Fallback>
                        <p:oleObj name="Equation" r:id="rId12" imgW="2400120" imgH="1384200" progId="Equation.DSMT4">
                          <p:embed/>
                          <p:pic>
                            <p:nvPicPr>
                              <p:cNvPr id="0" name="Object 4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69932" y="5517665"/>
                                <a:ext cx="3239458" cy="1384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3" name="Object 5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64922618"/>
                      </p:ext>
                    </p:extLst>
                  </p:nvPr>
                </p:nvGraphicFramePr>
                <p:xfrm>
                  <a:off x="4269932" y="5517665"/>
                  <a:ext cx="3239458" cy="1384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1" name="Equation" r:id="rId14" imgW="2400120" imgH="1384200" progId="Equation.DSMT4">
                          <p:embed/>
                        </p:oleObj>
                      </mc:Choice>
                      <mc:Fallback>
                        <p:oleObj name="Equation" r:id="rId14" imgW="2400120" imgH="1384200" progId="Equation.DSMT4">
                          <p:embed/>
                          <p:pic>
                            <p:nvPicPr>
                              <p:cNvPr id="0" name="Object 4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69932" y="5517665"/>
                                <a:ext cx="3239458" cy="1384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sp>
        <p:nvSpPr>
          <p:cNvPr id="13" name="TextBox 12"/>
          <p:cNvSpPr txBox="1"/>
          <p:nvPr/>
        </p:nvSpPr>
        <p:spPr>
          <a:xfrm>
            <a:off x="2058987" y="10287000"/>
            <a:ext cx="357521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D9B2775A-15F5-4612-9A8C-F90C054C1B62}"/>
              </a:ext>
            </a:extLst>
          </p:cNvPr>
          <p:cNvSpPr/>
          <p:nvPr/>
        </p:nvSpPr>
        <p:spPr>
          <a:xfrm>
            <a:off x="2072117" y="7958822"/>
            <a:ext cx="22770670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: f(x)=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a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x&gt;-b/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 &gt;0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f(x)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x&lt;-b/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 &lt;0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f(x)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á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F8974E98-0901-47A4-99C6-53F5B6B0AC7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21163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604"/>
    </mc:Choice>
    <mc:Fallback xmlns="">
      <p:transition spd="slow" advTm="976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02" grpId="0" autoUpdateAnimBg="0"/>
      <p:bldP spid="103" grpId="0" autoUpdateAnimBg="0"/>
      <p:bldP spid="104" grpId="0" autoUpdateAnimBg="0"/>
      <p:bldP spid="13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495255" y="1492218"/>
            <a:ext cx="21771044" cy="2513642"/>
            <a:chOff x="1076414" y="3099768"/>
            <a:chExt cx="21773564" cy="2617820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275108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11435262" cy="831457"/>
              <a:chOff x="166396" y="8705567"/>
              <a:chExt cx="1143526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121713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1066954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294719" y="2374642"/>
            <a:ext cx="1922923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ị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763587" y="4372896"/>
            <a:ext cx="21948825" cy="9343104"/>
            <a:chOff x="1366751" y="3783971"/>
            <a:chExt cx="21948825" cy="4182120"/>
          </a:xfrm>
        </p:grpSpPr>
        <p:grpSp>
          <p:nvGrpSpPr>
            <p:cNvPr id="104" name="Group 103"/>
            <p:cNvGrpSpPr/>
            <p:nvPr/>
          </p:nvGrpSpPr>
          <p:grpSpPr>
            <a:xfrm>
              <a:off x="1366751" y="3783971"/>
              <a:ext cx="21948825" cy="4182120"/>
              <a:chOff x="1209096" y="2203546"/>
              <a:chExt cx="21948825" cy="4182120"/>
            </a:xfrm>
          </p:grpSpPr>
          <p:sp>
            <p:nvSpPr>
              <p:cNvPr id="106" name="Rounded Rectangle 105"/>
              <p:cNvSpPr/>
              <p:nvPr/>
            </p:nvSpPr>
            <p:spPr>
              <a:xfrm>
                <a:off x="1209096" y="220354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1223089" y="2239922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1661194" y="3869628"/>
              <a:ext cx="2634054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543219" y="4621948"/>
            <a:ext cx="20147679" cy="864452"/>
            <a:chOff x="882353" y="5639631"/>
            <a:chExt cx="20147679" cy="864452"/>
          </a:xfrm>
        </p:grpSpPr>
        <p:sp>
          <p:nvSpPr>
            <p:cNvPr id="108" name="TextBox 107"/>
            <p:cNvSpPr txBox="1"/>
            <p:nvPr/>
          </p:nvSpPr>
          <p:spPr>
            <a:xfrm>
              <a:off x="882353" y="5639631"/>
              <a:ext cx="2014767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1.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146602"/>
                </p:ext>
              </p:extLst>
            </p:nvPr>
          </p:nvGraphicFramePr>
          <p:xfrm>
            <a:off x="9199092" y="5742871"/>
            <a:ext cx="41735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4" name="Equation" r:id="rId6" imgW="4178160" imgH="736560" progId="Equation.DSMT4">
                    <p:embed/>
                  </p:oleObj>
                </mc:Choice>
                <mc:Fallback>
                  <p:oleObj name="Equation" r:id="rId6" imgW="4178160" imgH="73656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9092" y="5742871"/>
                          <a:ext cx="41735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826637"/>
                </p:ext>
              </p:extLst>
            </p:nvPr>
          </p:nvGraphicFramePr>
          <p:xfrm>
            <a:off x="9192418" y="5767483"/>
            <a:ext cx="41735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5" name="Equation" r:id="rId8" imgW="4178160" imgH="736560" progId="Equation.DSMT4">
                    <p:embed/>
                  </p:oleObj>
                </mc:Choice>
                <mc:Fallback>
                  <p:oleObj name="Equation" r:id="rId8" imgW="41781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2418" y="5767483"/>
                          <a:ext cx="41735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3021520" y="6549444"/>
            <a:ext cx="2468938" cy="835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0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80363"/>
              </p:ext>
            </p:extLst>
          </p:nvPr>
        </p:nvGraphicFramePr>
        <p:xfrm>
          <a:off x="4816211" y="6367650"/>
          <a:ext cx="59118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6" name="Equation" r:id="rId9" imgW="5918040" imgH="1244520" progId="Equation.DSMT4">
                  <p:embed/>
                </p:oleObj>
              </mc:Choice>
              <mc:Fallback>
                <p:oleObj name="Equation" r:id="rId9" imgW="5918040" imgH="12445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211" y="6367650"/>
                        <a:ext cx="59118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Group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2815539"/>
              </p:ext>
            </p:extLst>
          </p:nvPr>
        </p:nvGraphicFramePr>
        <p:xfrm>
          <a:off x="4255989" y="7772402"/>
          <a:ext cx="14185998" cy="2695578"/>
        </p:xfrm>
        <a:graphic>
          <a:graphicData uri="http://schemas.openxmlformats.org/drawingml/2006/table">
            <a:tbl>
              <a:tblPr/>
              <a:tblGrid>
                <a:gridCol w="4356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2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∞                                               +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f(x)= -23x + 20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" name="Text Box 22"/>
          <p:cNvSpPr txBox="1">
            <a:spLocks noChangeArrowheads="1"/>
          </p:cNvSpPr>
          <p:nvPr/>
        </p:nvSpPr>
        <p:spPr bwMode="auto">
          <a:xfrm>
            <a:off x="15005155" y="9031159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-</a:t>
            </a:r>
          </a:p>
        </p:txBody>
      </p:sp>
      <p:sp>
        <p:nvSpPr>
          <p:cNvPr id="114" name="Text Box 22"/>
          <p:cNvSpPr txBox="1">
            <a:spLocks noChangeArrowheads="1"/>
          </p:cNvSpPr>
          <p:nvPr/>
        </p:nvSpPr>
        <p:spPr bwMode="auto">
          <a:xfrm>
            <a:off x="10728061" y="9144000"/>
            <a:ext cx="551126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+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3389084" y="10591800"/>
            <a:ext cx="6411913" cy="3072582"/>
            <a:chOff x="3389084" y="10591800"/>
            <a:chExt cx="6411913" cy="3072582"/>
          </a:xfrm>
        </p:grpSpPr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236295"/>
                </p:ext>
              </p:extLst>
            </p:nvPr>
          </p:nvGraphicFramePr>
          <p:xfrm>
            <a:off x="3389084" y="10591800"/>
            <a:ext cx="641191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7" name="Equation" r:id="rId11" imgW="6413400" imgH="1511280" progId="Equation.DSMT4">
                    <p:embed/>
                  </p:oleObj>
                </mc:Choice>
                <mc:Fallback>
                  <p:oleObj name="Equation" r:id="rId11" imgW="6413400" imgH="151128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084" y="10591800"/>
                          <a:ext cx="6411913" cy="151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862930"/>
                </p:ext>
              </p:extLst>
            </p:nvPr>
          </p:nvGraphicFramePr>
          <p:xfrm>
            <a:off x="3394074" y="12153082"/>
            <a:ext cx="628491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8" name="Equation" r:id="rId13" imgW="6286320" imgH="1511280" progId="Equation.DSMT4">
                    <p:embed/>
                  </p:oleObj>
                </mc:Choice>
                <mc:Fallback>
                  <p:oleObj name="Equation" r:id="rId13" imgW="6286320" imgH="15112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4" y="12153082"/>
                          <a:ext cx="6284913" cy="151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2176221" y="10896600"/>
            <a:ext cx="23973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34192"/>
              </p:ext>
            </p:extLst>
          </p:nvPr>
        </p:nvGraphicFramePr>
        <p:xfrm>
          <a:off x="12879387" y="7800291"/>
          <a:ext cx="7985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9" name="Equation" r:id="rId15" imgW="799920" imgH="1346040" progId="Equation.DSMT4">
                  <p:embed/>
                </p:oleObj>
              </mc:Choice>
              <mc:Fallback>
                <p:oleObj name="Equation" r:id="rId15" imgW="799920" imgH="1346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387" y="7800291"/>
                        <a:ext cx="79851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90640"/>
              </p:ext>
            </p:extLst>
          </p:nvPr>
        </p:nvGraphicFramePr>
        <p:xfrm>
          <a:off x="13107987" y="96012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0" name="Equation" r:id="rId17" imgW="380880" imgH="482400" progId="Equation.DSMT4">
                  <p:embed/>
                </p:oleObj>
              </mc:Choice>
              <mc:Fallback>
                <p:oleObj name="Equation" r:id="rId17" imgW="380880" imgH="482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87" y="9601200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1B8EEBD6-A501-459F-9124-52456B242314}"/>
              </a:ext>
            </a:extLst>
          </p:cNvPr>
          <p:cNvSpPr/>
          <p:nvPr/>
        </p:nvSpPr>
        <p:spPr>
          <a:xfrm>
            <a:off x="966209" y="6593267"/>
            <a:ext cx="23102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: </a:t>
            </a:r>
            <a:endParaRPr lang="en-US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2D54EE9-7E46-43BA-ADAC-698B4EF111C0}"/>
              </a:ext>
            </a:extLst>
          </p:cNvPr>
          <p:cNvSpPr/>
          <p:nvPr/>
        </p:nvSpPr>
        <p:spPr>
          <a:xfrm>
            <a:off x="994959" y="7689651"/>
            <a:ext cx="23102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endParaRPr lang="en-US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184567F6-F9F2-4263-A8CA-37A9AD825FF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908"/>
    </mc:Choice>
    <mc:Fallback xmlns="">
      <p:transition spd="slow" advTm="909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1" grpId="0"/>
      <p:bldP spid="113" grpId="0"/>
      <p:bldP spid="114" grpId="0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495255" y="1492218"/>
            <a:ext cx="21771044" cy="2513642"/>
            <a:chOff x="1076414" y="3099768"/>
            <a:chExt cx="21773564" cy="2617820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275108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11435262" cy="831457"/>
              <a:chOff x="166396" y="8705567"/>
              <a:chExt cx="1143526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121713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1066954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294719" y="2374642"/>
            <a:ext cx="1922923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ị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853565" y="4559208"/>
            <a:ext cx="21948825" cy="9343104"/>
            <a:chOff x="1366751" y="3783971"/>
            <a:chExt cx="21948825" cy="4182120"/>
          </a:xfrm>
        </p:grpSpPr>
        <p:grpSp>
          <p:nvGrpSpPr>
            <p:cNvPr id="104" name="Group 103"/>
            <p:cNvGrpSpPr/>
            <p:nvPr/>
          </p:nvGrpSpPr>
          <p:grpSpPr>
            <a:xfrm>
              <a:off x="1366751" y="3783971"/>
              <a:ext cx="21948825" cy="4182120"/>
              <a:chOff x="1209096" y="2203546"/>
              <a:chExt cx="21948825" cy="4182120"/>
            </a:xfrm>
          </p:grpSpPr>
          <p:sp>
            <p:nvSpPr>
              <p:cNvPr id="106" name="Rounded Rectangle 105"/>
              <p:cNvSpPr/>
              <p:nvPr/>
            </p:nvSpPr>
            <p:spPr>
              <a:xfrm>
                <a:off x="1209096" y="220354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1223089" y="2239922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1661194" y="3869628"/>
              <a:ext cx="2634054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076108" y="4546600"/>
            <a:ext cx="20147679" cy="1244600"/>
            <a:chOff x="882353" y="5455225"/>
            <a:chExt cx="20147679" cy="1244600"/>
          </a:xfrm>
        </p:grpSpPr>
        <p:sp>
          <p:nvSpPr>
            <p:cNvPr id="108" name="TextBox 107"/>
            <p:cNvSpPr txBox="1"/>
            <p:nvPr/>
          </p:nvSpPr>
          <p:spPr>
            <a:xfrm>
              <a:off x="882353" y="5639631"/>
              <a:ext cx="2014767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2.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410950"/>
                </p:ext>
              </p:extLst>
            </p:nvPr>
          </p:nvGraphicFramePr>
          <p:xfrm>
            <a:off x="9174419" y="5455225"/>
            <a:ext cx="7421562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3" name="Equation" r:id="rId6" imgW="7429320" imgH="1244520" progId="Equation.DSMT4">
                    <p:embed/>
                  </p:oleObj>
                </mc:Choice>
                <mc:Fallback>
                  <p:oleObj name="Equation" r:id="rId6" imgW="7429320" imgH="1244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4419" y="5455225"/>
                          <a:ext cx="7421562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4063506" y="6072079"/>
            <a:ext cx="2468938" cy="835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9593"/>
              </p:ext>
            </p:extLst>
          </p:nvPr>
        </p:nvGraphicFramePr>
        <p:xfrm>
          <a:off x="6824663" y="7150100"/>
          <a:ext cx="56959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4" name="Equation" r:id="rId8" imgW="5702040" imgH="1244520" progId="Equation.DSMT4">
                  <p:embed/>
                </p:oleObj>
              </mc:Choice>
              <mc:Fallback>
                <p:oleObj name="Equation" r:id="rId8" imgW="57020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7150100"/>
                        <a:ext cx="56959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Group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5334277"/>
              </p:ext>
            </p:extLst>
          </p:nvPr>
        </p:nvGraphicFramePr>
        <p:xfrm>
          <a:off x="3674220" y="8531671"/>
          <a:ext cx="17115515" cy="2602552"/>
        </p:xfrm>
        <a:graphic>
          <a:graphicData uri="http://schemas.openxmlformats.org/drawingml/2006/table">
            <a:tbl>
              <a:tblPr/>
              <a:tblGrid>
                <a:gridCol w="66012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14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54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∞                                               +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f(x)= 14/5.x + 14/5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                    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" name="Text Box 22"/>
          <p:cNvSpPr txBox="1">
            <a:spLocks noChangeArrowheads="1"/>
          </p:cNvSpPr>
          <p:nvPr/>
        </p:nvSpPr>
        <p:spPr bwMode="auto">
          <a:xfrm>
            <a:off x="16807166" y="9776702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+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40792"/>
              </p:ext>
            </p:extLst>
          </p:nvPr>
        </p:nvGraphicFramePr>
        <p:xfrm>
          <a:off x="12193587" y="11894708"/>
          <a:ext cx="61833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" name="Equation" r:id="rId10" imgW="6184800" imgH="774360" progId="Equation.DSMT4">
                  <p:embed/>
                </p:oleObj>
              </mc:Choice>
              <mc:Fallback>
                <p:oleObj name="Equation" r:id="rId10" imgW="6184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3587" y="11894708"/>
                        <a:ext cx="61833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98904"/>
              </p:ext>
            </p:extLst>
          </p:nvPr>
        </p:nvGraphicFramePr>
        <p:xfrm>
          <a:off x="4467045" y="11890076"/>
          <a:ext cx="6146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" name="Equation" r:id="rId12" imgW="6146640" imgH="774360" progId="Equation.DSMT4">
                  <p:embed/>
                </p:oleObj>
              </mc:Choice>
              <mc:Fallback>
                <p:oleObj name="Equation" r:id="rId12" imgW="61466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045" y="11890076"/>
                        <a:ext cx="6146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1955670" y="11890076"/>
            <a:ext cx="23973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15358"/>
              </p:ext>
            </p:extLst>
          </p:nvPr>
        </p:nvGraphicFramePr>
        <p:xfrm>
          <a:off x="15149947" y="8757323"/>
          <a:ext cx="684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" name="Equation" r:id="rId14" imgW="685800" imgH="469800" progId="Equation.DSMT4">
                  <p:embed/>
                </p:oleObj>
              </mc:Choice>
              <mc:Fallback>
                <p:oleObj name="Equation" r:id="rId14" imgW="685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947" y="8757323"/>
                        <a:ext cx="684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72429"/>
              </p:ext>
            </p:extLst>
          </p:nvPr>
        </p:nvGraphicFramePr>
        <p:xfrm>
          <a:off x="15345630" y="10049195"/>
          <a:ext cx="488530" cy="61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" name="Equation" r:id="rId16" imgW="380880" imgH="482400" progId="Equation.DSMT4">
                  <p:embed/>
                </p:oleObj>
              </mc:Choice>
              <mc:Fallback>
                <p:oleObj name="Equation" r:id="rId16" imgW="380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5630" y="10049195"/>
                        <a:ext cx="488530" cy="618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29257"/>
              </p:ext>
            </p:extLst>
          </p:nvPr>
        </p:nvGraphicFramePr>
        <p:xfrm>
          <a:off x="6889750" y="5867400"/>
          <a:ext cx="103774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" name="Equation" r:id="rId18" imgW="10388520" imgH="1244520" progId="Equation.DSMT4">
                  <p:embed/>
                </p:oleObj>
              </mc:Choice>
              <mc:Fallback>
                <p:oleObj name="Equation" r:id="rId18" imgW="103885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5867400"/>
                        <a:ext cx="1037748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12500437" y="9795707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-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E37A9FA7-1410-4B56-8C9C-8235A2E05FED}"/>
              </a:ext>
            </a:extLst>
          </p:cNvPr>
          <p:cNvSpPr/>
          <p:nvPr/>
        </p:nvSpPr>
        <p:spPr>
          <a:xfrm>
            <a:off x="1001311" y="6135839"/>
            <a:ext cx="24609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endParaRPr lang="en-US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FC3615E-85EB-4349-B496-410D4B40BB8B}"/>
              </a:ext>
            </a:extLst>
          </p:cNvPr>
          <p:cNvSpPr/>
          <p:nvPr/>
        </p:nvSpPr>
        <p:spPr>
          <a:xfrm>
            <a:off x="1033428" y="8312671"/>
            <a:ext cx="24609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: </a:t>
            </a:r>
            <a:endParaRPr lang="en-US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2A338566-028C-44B6-9079-904D444E3A3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39543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538"/>
    </mc:Choice>
    <mc:Fallback xmlns="">
      <p:transition spd="slow" advTm="895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1" grpId="0"/>
      <p:bldP spid="113" grpId="0"/>
      <p:bldP spid="5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08" name="Group 54"/>
          <p:cNvGrpSpPr/>
          <p:nvPr/>
        </p:nvGrpSpPr>
        <p:grpSpPr>
          <a:xfrm>
            <a:off x="1078222" y="2111895"/>
            <a:ext cx="22099233" cy="5105400"/>
            <a:chOff x="801722" y="3405486"/>
            <a:chExt cx="22579137" cy="5649103"/>
          </a:xfrm>
        </p:grpSpPr>
        <p:sp>
          <p:nvSpPr>
            <p:cNvPr id="109" name="Rounded Rectangle 108"/>
            <p:cNvSpPr/>
            <p:nvPr/>
          </p:nvSpPr>
          <p:spPr>
            <a:xfrm>
              <a:off x="801722" y="3724019"/>
              <a:ext cx="22579137" cy="533057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?</a:t>
              </a: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742950" indent="-742950">
                <a:buFontTx/>
                <a:buAutoNum type="alphaUcPeriod"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(x)=-x+1               B. f(x)=-x-1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-1                  D. f(x)=x+1</a:t>
              </a:r>
            </a:p>
          </p:txBody>
        </p:sp>
        <p:grpSp>
          <p:nvGrpSpPr>
            <p:cNvPr id="110" name="Group 67"/>
            <p:cNvGrpSpPr/>
            <p:nvPr/>
          </p:nvGrpSpPr>
          <p:grpSpPr>
            <a:xfrm>
              <a:off x="1268078" y="3405486"/>
              <a:ext cx="4221515" cy="1030136"/>
              <a:chOff x="1311958" y="3405486"/>
              <a:chExt cx="4221515" cy="1030136"/>
            </a:xfrm>
          </p:grpSpPr>
          <p:sp>
            <p:nvSpPr>
              <p:cNvPr id="111" name="Freeform 20"/>
              <p:cNvSpPr>
                <a:spLocks/>
              </p:cNvSpPr>
              <p:nvPr/>
            </p:nvSpPr>
            <p:spPr bwMode="auto">
              <a:xfrm rot="5400000">
                <a:off x="3439284" y="2445923"/>
                <a:ext cx="793397" cy="318600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2138493" y="3598132"/>
                <a:ext cx="3394980" cy="780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 (NB)</a:t>
                </a:r>
              </a:p>
            </p:txBody>
          </p:sp>
          <p:grpSp>
            <p:nvGrpSpPr>
              <p:cNvPr id="11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3542875"/>
              </p:ext>
            </p:extLst>
          </p:nvPr>
        </p:nvGraphicFramePr>
        <p:xfrm>
          <a:off x="6859587" y="3567871"/>
          <a:ext cx="11201400" cy="21149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52700">
                  <a:extLst>
                    <a:ext uri="{9D8B030D-6E8A-4147-A177-3AD203B41FA5}">
                      <a16:colId xmlns:a16="http://schemas.microsoft.com/office/drawing/2014/main" val="3327579037"/>
                    </a:ext>
                  </a:extLst>
                </a:gridCol>
                <a:gridCol w="8648700">
                  <a:extLst>
                    <a:ext uri="{9D8B030D-6E8A-4147-A177-3AD203B41FA5}">
                      <a16:colId xmlns:a16="http://schemas.microsoft.com/office/drawing/2014/main" val="145249833"/>
                    </a:ext>
                  </a:extLst>
                </a:gridCol>
              </a:tblGrid>
              <a:tr h="1282255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06972111"/>
                  </a:ext>
                </a:extLst>
              </a:tr>
              <a:tr h="832719"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5060473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579160" y="3648989"/>
            <a:ext cx="9948426" cy="2014003"/>
            <a:chOff x="7579160" y="3648989"/>
            <a:chExt cx="9948426" cy="201400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668859"/>
                </p:ext>
              </p:extLst>
            </p:nvPr>
          </p:nvGraphicFramePr>
          <p:xfrm>
            <a:off x="7916236" y="3751076"/>
            <a:ext cx="383439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8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6236" y="3751076"/>
                          <a:ext cx="383439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1967"/>
                </p:ext>
              </p:extLst>
            </p:nvPr>
          </p:nvGraphicFramePr>
          <p:xfrm>
            <a:off x="9568653" y="3808963"/>
            <a:ext cx="1253333" cy="60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9" name="Equation" r:id="rId9" imgW="241091" imgH="126890" progId="Equation.DSMT4">
                    <p:embed/>
                  </p:oleObj>
                </mc:Choice>
                <mc:Fallback>
                  <p:oleObj name="Equation" r:id="rId9" imgW="241091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8653" y="3808963"/>
                          <a:ext cx="1253333" cy="6078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714280"/>
                </p:ext>
              </p:extLst>
            </p:nvPr>
          </p:nvGraphicFramePr>
          <p:xfrm>
            <a:off x="13119981" y="3648989"/>
            <a:ext cx="826206" cy="752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0" name="Equation" r:id="rId11" imgW="190335" imgH="164957" progId="Equation.DSMT4">
                    <p:embed/>
                  </p:oleObj>
                </mc:Choice>
                <mc:Fallback>
                  <p:oleObj name="Equation" r:id="rId11" imgW="190335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9981" y="3648989"/>
                          <a:ext cx="826206" cy="7525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04248"/>
                </p:ext>
              </p:extLst>
            </p:nvPr>
          </p:nvGraphicFramePr>
          <p:xfrm>
            <a:off x="16190063" y="3735819"/>
            <a:ext cx="1337523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1" name="Equation" r:id="rId13" imgW="241195" imgH="139639" progId="Equation.DSMT4">
                    <p:embed/>
                  </p:oleObj>
                </mc:Choice>
                <mc:Fallback>
                  <p:oleObj name="Equation" r:id="rId13" imgW="241195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0063" y="3735819"/>
                          <a:ext cx="1337523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711280"/>
                </p:ext>
              </p:extLst>
            </p:nvPr>
          </p:nvGraphicFramePr>
          <p:xfrm>
            <a:off x="7579160" y="4765738"/>
            <a:ext cx="985988" cy="897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2" name="Equation" r:id="rId15" imgW="342751" imgH="203112" progId="Equation.DSMT4">
                    <p:embed/>
                  </p:oleObj>
                </mc:Choice>
                <mc:Fallback>
                  <p:oleObj name="Equation" r:id="rId15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9160" y="4765738"/>
                          <a:ext cx="985988" cy="897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714597"/>
                </p:ext>
              </p:extLst>
            </p:nvPr>
          </p:nvGraphicFramePr>
          <p:xfrm>
            <a:off x="11279187" y="4953000"/>
            <a:ext cx="762000" cy="517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3" name="Equation" r:id="rId17" imgW="126780" imgH="101424" progId="Equation.DSMT4">
                    <p:embed/>
                  </p:oleObj>
                </mc:Choice>
                <mc:Fallback>
                  <p:oleObj name="Equation" r:id="rId17" imgW="126780" imgH="1014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9187" y="4953000"/>
                          <a:ext cx="762000" cy="5176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375530"/>
                </p:ext>
              </p:extLst>
            </p:nvPr>
          </p:nvGraphicFramePr>
          <p:xfrm>
            <a:off x="15089187" y="4804969"/>
            <a:ext cx="899019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4"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9187" y="4804969"/>
                          <a:ext cx="899019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333331"/>
                </p:ext>
              </p:extLst>
            </p:nvPr>
          </p:nvGraphicFramePr>
          <p:xfrm>
            <a:off x="13371301" y="4705245"/>
            <a:ext cx="1260686" cy="890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5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371301" y="4705245"/>
                          <a:ext cx="1260686" cy="890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Group 54"/>
          <p:cNvGrpSpPr/>
          <p:nvPr/>
        </p:nvGrpSpPr>
        <p:grpSpPr>
          <a:xfrm>
            <a:off x="1112303" y="7694847"/>
            <a:ext cx="22065152" cy="5105400"/>
            <a:chOff x="836543" y="3405486"/>
            <a:chExt cx="22544316" cy="5649103"/>
          </a:xfrm>
        </p:grpSpPr>
        <p:sp>
          <p:nvSpPr>
            <p:cNvPr id="101" name="Rounded Rectangle 100"/>
            <p:cNvSpPr/>
            <p:nvPr/>
          </p:nvSpPr>
          <p:spPr>
            <a:xfrm>
              <a:off x="836543" y="3724020"/>
              <a:ext cx="22544316" cy="533056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?</a:t>
              </a: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742950" indent="-742950">
                <a:buFontTx/>
                <a:buAutoNum type="alphaUcPeriod"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(x)=-x+3               B. f(x)=-x-3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-3  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+3</a:t>
              </a:r>
            </a:p>
          </p:txBody>
        </p:sp>
        <p:grpSp>
          <p:nvGrpSpPr>
            <p:cNvPr id="102" name="Group 67"/>
            <p:cNvGrpSpPr/>
            <p:nvPr/>
          </p:nvGrpSpPr>
          <p:grpSpPr>
            <a:xfrm>
              <a:off x="1268078" y="3405486"/>
              <a:ext cx="4234740" cy="1132155"/>
              <a:chOff x="1311958" y="3405486"/>
              <a:chExt cx="4234740" cy="1132155"/>
            </a:xfrm>
          </p:grpSpPr>
          <p:sp>
            <p:nvSpPr>
              <p:cNvPr id="103" name="Freeform 20"/>
              <p:cNvSpPr>
                <a:spLocks/>
              </p:cNvSpPr>
              <p:nvPr/>
            </p:nvSpPr>
            <p:spPr bwMode="auto">
              <a:xfrm rot="5400000">
                <a:off x="3380427" y="2489085"/>
                <a:ext cx="793397" cy="33037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2046363" y="3590848"/>
                <a:ext cx="3500335" cy="885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 (NB)</a:t>
                </a:r>
              </a:p>
            </p:txBody>
          </p:sp>
          <p:grpSp>
            <p:nvGrpSpPr>
              <p:cNvPr id="10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6" name="Rectangle 10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aphicFrame>
        <p:nvGraphicFramePr>
          <p:cNvPr id="28683" name="Table 286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8860356"/>
              </p:ext>
            </p:extLst>
          </p:nvPr>
        </p:nvGraphicFramePr>
        <p:xfrm>
          <a:off x="6707187" y="9459929"/>
          <a:ext cx="11570043" cy="20743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90969">
                  <a:extLst>
                    <a:ext uri="{9D8B030D-6E8A-4147-A177-3AD203B41FA5}">
                      <a16:colId xmlns:a16="http://schemas.microsoft.com/office/drawing/2014/main" val="725885638"/>
                    </a:ext>
                  </a:extLst>
                </a:gridCol>
                <a:gridCol w="8479074">
                  <a:extLst>
                    <a:ext uri="{9D8B030D-6E8A-4147-A177-3AD203B41FA5}">
                      <a16:colId xmlns:a16="http://schemas.microsoft.com/office/drawing/2014/main" val="829074504"/>
                    </a:ext>
                  </a:extLst>
                </a:gridCol>
              </a:tblGrid>
              <a:tr h="10371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8906646"/>
                  </a:ext>
                </a:extLst>
              </a:tr>
              <a:tr h="10371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779997"/>
                  </a:ext>
                </a:extLst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764857" y="9471660"/>
            <a:ext cx="10537777" cy="2038154"/>
            <a:chOff x="7764857" y="9471660"/>
            <a:chExt cx="10537777" cy="2038154"/>
          </a:xfrm>
        </p:grpSpPr>
        <p:graphicFrame>
          <p:nvGraphicFramePr>
            <p:cNvPr id="28684" name="Object 286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341705"/>
                </p:ext>
              </p:extLst>
            </p:nvPr>
          </p:nvGraphicFramePr>
          <p:xfrm>
            <a:off x="7955204" y="9570971"/>
            <a:ext cx="809383" cy="885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6" name="Equation" r:id="rId23" imgW="374835" imgH="660575" progId="Equation.DSMT4">
                    <p:embed/>
                  </p:oleObj>
                </mc:Choice>
                <mc:Fallback>
                  <p:oleObj name="Equation" r:id="rId23" imgW="374835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955204" y="9570971"/>
                          <a:ext cx="809383" cy="885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286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985125"/>
                </p:ext>
              </p:extLst>
            </p:nvPr>
          </p:nvGraphicFramePr>
          <p:xfrm>
            <a:off x="7764857" y="10620814"/>
            <a:ext cx="9779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7" name="Equation" r:id="rId25" imgW="977727" imgH="889175" progId="Equation.DSMT4">
                    <p:embed/>
                  </p:oleObj>
                </mc:Choice>
                <mc:Fallback>
                  <p:oleObj name="Equation" r:id="rId25" imgW="977727" imgH="8891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764857" y="10620814"/>
                          <a:ext cx="9779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286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173233"/>
                </p:ext>
              </p:extLst>
            </p:nvPr>
          </p:nvGraphicFramePr>
          <p:xfrm>
            <a:off x="10280416" y="9703757"/>
            <a:ext cx="12446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8" name="Equation" r:id="rId27" imgW="1244452" imgH="603425" progId="Equation.DSMT4">
                    <p:embed/>
                  </p:oleObj>
                </mc:Choice>
                <mc:Fallback>
                  <p:oleObj name="Equation" r:id="rId27" imgW="1244452" imgH="6034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280416" y="9703757"/>
                          <a:ext cx="1244600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286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14245"/>
                </p:ext>
              </p:extLst>
            </p:nvPr>
          </p:nvGraphicFramePr>
          <p:xfrm>
            <a:off x="13729944" y="9471660"/>
            <a:ext cx="1206843" cy="835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9" name="Equation" r:id="rId29" imgW="114120" imgH="177480" progId="Equation.DSMT4">
                    <p:embed/>
                  </p:oleObj>
                </mc:Choice>
                <mc:Fallback>
                  <p:oleObj name="Equation" r:id="rId29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3729944" y="9471660"/>
                          <a:ext cx="1206843" cy="8353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286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684761"/>
                </p:ext>
              </p:extLst>
            </p:nvPr>
          </p:nvGraphicFramePr>
          <p:xfrm>
            <a:off x="16975484" y="9537272"/>
            <a:ext cx="13271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0" name="Equation" r:id="rId31" imgW="1327310" imgH="660575" progId="Equation.DSMT4">
                    <p:embed/>
                  </p:oleObj>
                </mc:Choice>
                <mc:Fallback>
                  <p:oleObj name="Equation" r:id="rId31" imgW="1327310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6975484" y="9537272"/>
                          <a:ext cx="132715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286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981173"/>
                </p:ext>
              </p:extLst>
            </p:nvPr>
          </p:nvGraphicFramePr>
          <p:xfrm>
            <a:off x="15546387" y="10817682"/>
            <a:ext cx="7556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1" name="Equation" r:id="rId33" imgW="755588" imgH="514350" progId="Equation.DSMT4">
                    <p:embed/>
                  </p:oleObj>
                </mc:Choice>
                <mc:Fallback>
                  <p:oleObj name="Equation" r:id="rId33" imgW="755588" imgH="51435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5546387" y="10817682"/>
                          <a:ext cx="7556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286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552480"/>
                </p:ext>
              </p:extLst>
            </p:nvPr>
          </p:nvGraphicFramePr>
          <p:xfrm>
            <a:off x="13708136" y="10604159"/>
            <a:ext cx="1257300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2" name="Equation" r:id="rId35" imgW="1257473" imgH="882475" progId="Equation.DSMT4">
                    <p:embed/>
                  </p:oleObj>
                </mc:Choice>
                <mc:Fallback>
                  <p:oleObj name="Equation" r:id="rId35" imgW="1257473" imgH="8824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3708136" y="10604159"/>
                          <a:ext cx="1257300" cy="882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286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14336"/>
                </p:ext>
              </p:extLst>
            </p:nvPr>
          </p:nvGraphicFramePr>
          <p:xfrm>
            <a:off x="11907837" y="10769600"/>
            <a:ext cx="8953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3" name="Equation" r:id="rId37" imgW="895264" imgH="660575" progId="Equation.DSMT4">
                    <p:embed/>
                  </p:oleObj>
                </mc:Choice>
                <mc:Fallback>
                  <p:oleObj name="Equation" r:id="rId37" imgW="895264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1907837" y="10769600"/>
                          <a:ext cx="89535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" name="Oval 194"/>
          <p:cNvSpPr/>
          <p:nvPr/>
        </p:nvSpPr>
        <p:spPr>
          <a:xfrm>
            <a:off x="1106233" y="11658600"/>
            <a:ext cx="817633" cy="91568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6" name="Oval 195"/>
          <p:cNvSpPr/>
          <p:nvPr/>
        </p:nvSpPr>
        <p:spPr>
          <a:xfrm>
            <a:off x="19202400" y="6172200"/>
            <a:ext cx="992186" cy="685800"/>
          </a:xfrm>
          <a:prstGeom prst="ellipse">
            <a:avLst/>
          </a:prstGeom>
          <a:noFill/>
          <a:ln w="762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E0999071-4F86-4904-8D1C-333CBF58F89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9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07760168"/>
      </p:ext>
    </p:extLst>
  </p:cSld>
  <p:clrMapOvr>
    <a:masterClrMapping/>
  </p:clrMapOvr>
  <p:transition spd="slow" advTm="19065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95" grpId="0" animBg="1"/>
      <p:bldP spid="1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132016" y="3242475"/>
            <a:ext cx="24255159" cy="10390261"/>
            <a:chOff x="843115" y="7162800"/>
            <a:chExt cx="22123289" cy="7596563"/>
          </a:xfrm>
        </p:grpSpPr>
        <p:sp>
          <p:nvSpPr>
            <p:cNvPr id="43" name="Rounded Rectangle 42"/>
            <p:cNvSpPr/>
            <p:nvPr/>
          </p:nvSpPr>
          <p:spPr>
            <a:xfrm>
              <a:off x="843115" y="7609019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</a:t>
              </a:r>
            </a:p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287569" y="1474988"/>
            <a:ext cx="19048731" cy="830901"/>
            <a:chOff x="-288924" y="1892299"/>
            <a:chExt cx="19659599" cy="830900"/>
          </a:xfrm>
        </p:grpSpPr>
        <p:sp>
          <p:nvSpPr>
            <p:cNvPr id="50" name="Rounded Rectangle 4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53" name="Group 49"/>
          <p:cNvGrpSpPr/>
          <p:nvPr/>
        </p:nvGrpSpPr>
        <p:grpSpPr>
          <a:xfrm>
            <a:off x="4386036" y="2095570"/>
            <a:ext cx="17580072" cy="2019231"/>
            <a:chOff x="578063" y="2468560"/>
            <a:chExt cx="22178464" cy="3114280"/>
          </a:xfrm>
        </p:grpSpPr>
        <p:sp>
          <p:nvSpPr>
            <p:cNvPr id="54" name="Rounded Rectangle 53"/>
            <p:cNvSpPr/>
            <p:nvPr/>
          </p:nvSpPr>
          <p:spPr>
            <a:xfrm>
              <a:off x="578063" y="2780881"/>
              <a:ext cx="22178464" cy="280195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5" name="Group 2"/>
            <p:cNvGrpSpPr/>
            <p:nvPr/>
          </p:nvGrpSpPr>
          <p:grpSpPr>
            <a:xfrm>
              <a:off x="1175570" y="2468560"/>
              <a:ext cx="3725521" cy="2056562"/>
              <a:chOff x="1175570" y="1834705"/>
              <a:chExt cx="4063856" cy="2243330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3043585" y="1879036"/>
                <a:ext cx="836965" cy="355471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35429" y="2981168"/>
                <a:ext cx="2336723" cy="10968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6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67" name="Group 66"/>
          <p:cNvGrpSpPr/>
          <p:nvPr/>
        </p:nvGrpSpPr>
        <p:grpSpPr>
          <a:xfrm>
            <a:off x="8764587" y="2433638"/>
            <a:ext cx="8349589" cy="1528762"/>
            <a:chOff x="10510583" y="3020773"/>
            <a:chExt cx="7625519" cy="1528940"/>
          </a:xfrm>
        </p:grpSpPr>
        <p:sp>
          <p:nvSpPr>
            <p:cNvPr id="68" name="Rectangle 67"/>
            <p:cNvSpPr/>
            <p:nvPr/>
          </p:nvSpPr>
          <p:spPr>
            <a:xfrm>
              <a:off x="10510583" y="3383261"/>
              <a:ext cx="2306080" cy="769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aphicFrame>
          <p:nvGraphicFramePr>
            <p:cNvPr id="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060823"/>
                </p:ext>
              </p:extLst>
            </p:nvPr>
          </p:nvGraphicFramePr>
          <p:xfrm>
            <a:off x="12777518" y="3020773"/>
            <a:ext cx="5358584" cy="1528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0" name="Equation" r:id="rId7" imgW="5359320" imgH="1244520" progId="Equation.DSMT4">
                    <p:embed/>
                  </p:oleObj>
                </mc:Choice>
                <mc:Fallback>
                  <p:oleObj name="Equation" r:id="rId7" imgW="5359320" imgH="1244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7518" y="3020773"/>
                          <a:ext cx="5358584" cy="152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Rectangle 72"/>
          <p:cNvSpPr/>
          <p:nvPr/>
        </p:nvSpPr>
        <p:spPr>
          <a:xfrm>
            <a:off x="220250" y="5911078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95302"/>
              </p:ext>
            </p:extLst>
          </p:nvPr>
        </p:nvGraphicFramePr>
        <p:xfrm>
          <a:off x="2897187" y="4802187"/>
          <a:ext cx="154781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1" name="Equation" r:id="rId9" imgW="12560040" imgH="1180800" progId="Equation.DSMT4">
                  <p:embed/>
                </p:oleObj>
              </mc:Choice>
              <mc:Fallback>
                <p:oleObj name="Equation" r:id="rId9" imgW="125600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7187" y="4802187"/>
                        <a:ext cx="15478125" cy="129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28"/>
          <p:cNvSpPr txBox="1">
            <a:spLocks noChangeArrowheads="1"/>
          </p:cNvSpPr>
          <p:nvPr/>
        </p:nvSpPr>
        <p:spPr bwMode="auto">
          <a:xfrm>
            <a:off x="11579018" y="11700674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98" name="Text Box 28"/>
          <p:cNvSpPr txBox="1">
            <a:spLocks noChangeArrowheads="1"/>
          </p:cNvSpPr>
          <p:nvPr/>
        </p:nvSpPr>
        <p:spPr bwMode="auto">
          <a:xfrm>
            <a:off x="11391747" y="8763000"/>
            <a:ext cx="5038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99" name="Text Box 28"/>
          <p:cNvSpPr txBox="1">
            <a:spLocks noChangeArrowheads="1"/>
          </p:cNvSpPr>
          <p:nvPr/>
        </p:nvSpPr>
        <p:spPr bwMode="auto">
          <a:xfrm>
            <a:off x="11315390" y="967257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0" name="Text Box 28"/>
          <p:cNvSpPr txBox="1">
            <a:spLocks noChangeArrowheads="1"/>
          </p:cNvSpPr>
          <p:nvPr/>
        </p:nvSpPr>
        <p:spPr bwMode="auto">
          <a:xfrm>
            <a:off x="6264369" y="862076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2" name="Text Box 28"/>
          <p:cNvSpPr txBox="1">
            <a:spLocks noChangeArrowheads="1"/>
          </p:cNvSpPr>
          <p:nvPr/>
        </p:nvSpPr>
        <p:spPr bwMode="auto">
          <a:xfrm>
            <a:off x="3902357" y="8639819"/>
            <a:ext cx="75250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3" name="Text Box 28"/>
          <p:cNvSpPr txBox="1">
            <a:spLocks noChangeArrowheads="1"/>
          </p:cNvSpPr>
          <p:nvPr/>
        </p:nvSpPr>
        <p:spPr bwMode="auto">
          <a:xfrm>
            <a:off x="6355299" y="1164507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5" name="Text Box 28"/>
          <p:cNvSpPr txBox="1">
            <a:spLocks noChangeArrowheads="1"/>
          </p:cNvSpPr>
          <p:nvPr/>
        </p:nvSpPr>
        <p:spPr bwMode="auto">
          <a:xfrm>
            <a:off x="8729249" y="874654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486189"/>
              </p:ext>
            </p:extLst>
          </p:nvPr>
        </p:nvGraphicFramePr>
        <p:xfrm>
          <a:off x="302764" y="6934200"/>
          <a:ext cx="12881423" cy="5429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2416">
                  <a:extLst>
                    <a:ext uri="{9D8B030D-6E8A-4147-A177-3AD203B41FA5}">
                      <a16:colId xmlns:a16="http://schemas.microsoft.com/office/drawing/2014/main" val="1647213459"/>
                    </a:ext>
                  </a:extLst>
                </a:gridCol>
                <a:gridCol w="10449007">
                  <a:extLst>
                    <a:ext uri="{9D8B030D-6E8A-4147-A177-3AD203B41FA5}">
                      <a16:colId xmlns:a16="http://schemas.microsoft.com/office/drawing/2014/main" val="1664386161"/>
                    </a:ext>
                  </a:extLst>
                </a:gridCol>
              </a:tblGrid>
              <a:tr h="164110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</a:t>
                      </a:r>
                      <a:r>
                        <a:rPr kumimoji="0" 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+</a:t>
                      </a: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∞ 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7817894"/>
                  </a:ext>
                </a:extLst>
              </a:tr>
              <a:tr h="941780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x-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0251776"/>
                  </a:ext>
                </a:extLst>
              </a:tr>
              <a:tr h="1039319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-2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406493"/>
                  </a:ext>
                </a:extLst>
              </a:tr>
              <a:tr h="1045461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3x+5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7407301"/>
                  </a:ext>
                </a:extLst>
              </a:tr>
              <a:tr h="593237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9762066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8025"/>
              </p:ext>
            </p:extLst>
          </p:nvPr>
        </p:nvGraphicFramePr>
        <p:xfrm>
          <a:off x="12134850" y="6767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34850" y="6767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32216"/>
              </p:ext>
            </p:extLst>
          </p:nvPr>
        </p:nvGraphicFramePr>
        <p:xfrm>
          <a:off x="7608554" y="7075021"/>
          <a:ext cx="419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3" name="Equation" r:id="rId13" imgW="419040" imgH="1244520" progId="Equation.DSMT4">
                  <p:embed/>
                </p:oleObj>
              </mc:Choice>
              <mc:Fallback>
                <p:oleObj name="Equation" r:id="rId13" imgW="4190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8554" y="7075021"/>
                        <a:ext cx="4191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03883"/>
              </p:ext>
            </p:extLst>
          </p:nvPr>
        </p:nvGraphicFramePr>
        <p:xfrm>
          <a:off x="5139129" y="7140256"/>
          <a:ext cx="444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4" name="Equation" r:id="rId15" imgW="444240" imgH="1244520" progId="Equation.DSMT4">
                  <p:embed/>
                </p:oleObj>
              </mc:Choice>
              <mc:Fallback>
                <p:oleObj name="Equation" r:id="rId15" imgW="4442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9129" y="7140256"/>
                        <a:ext cx="444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24"/>
          <p:cNvSpPr>
            <a:spLocks noChangeShapeType="1"/>
          </p:cNvSpPr>
          <p:nvPr/>
        </p:nvSpPr>
        <p:spPr bwMode="auto">
          <a:xfrm>
            <a:off x="7818104" y="8667565"/>
            <a:ext cx="0" cy="19242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Line 24"/>
          <p:cNvSpPr>
            <a:spLocks noChangeShapeType="1"/>
          </p:cNvSpPr>
          <p:nvPr/>
        </p:nvSpPr>
        <p:spPr bwMode="auto">
          <a:xfrm>
            <a:off x="10095646" y="8610600"/>
            <a:ext cx="0" cy="8452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Line 25"/>
          <p:cNvSpPr>
            <a:spLocks noChangeShapeType="1"/>
          </p:cNvSpPr>
          <p:nvPr/>
        </p:nvSpPr>
        <p:spPr bwMode="auto">
          <a:xfrm>
            <a:off x="7697787" y="115730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9" name="Line 25"/>
          <p:cNvSpPr>
            <a:spLocks noChangeShapeType="1"/>
          </p:cNvSpPr>
          <p:nvPr/>
        </p:nvSpPr>
        <p:spPr bwMode="auto">
          <a:xfrm>
            <a:off x="10095645" y="10591801"/>
            <a:ext cx="30105" cy="9654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3" name="Line 25"/>
          <p:cNvSpPr>
            <a:spLocks noChangeShapeType="1"/>
          </p:cNvSpPr>
          <p:nvPr/>
        </p:nvSpPr>
        <p:spPr bwMode="auto">
          <a:xfrm>
            <a:off x="7926387" y="115824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4" name="Line 24"/>
          <p:cNvSpPr>
            <a:spLocks noChangeShapeType="1"/>
          </p:cNvSpPr>
          <p:nvPr/>
        </p:nvSpPr>
        <p:spPr bwMode="auto">
          <a:xfrm flipH="1">
            <a:off x="5408812" y="9525000"/>
            <a:ext cx="0" cy="21121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7" name="Text Box 28"/>
          <p:cNvSpPr txBox="1">
            <a:spLocks noChangeArrowheads="1"/>
          </p:cNvSpPr>
          <p:nvPr/>
        </p:nvSpPr>
        <p:spPr bwMode="auto">
          <a:xfrm>
            <a:off x="3761620" y="11645072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8" name="Text Box 28"/>
          <p:cNvSpPr txBox="1">
            <a:spLocks noChangeArrowheads="1"/>
          </p:cNvSpPr>
          <p:nvPr/>
        </p:nvSpPr>
        <p:spPr bwMode="auto">
          <a:xfrm>
            <a:off x="8678103" y="11735386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9" name="Text Box 28"/>
          <p:cNvSpPr txBox="1">
            <a:spLocks noChangeArrowheads="1"/>
          </p:cNvSpPr>
          <p:nvPr/>
        </p:nvSpPr>
        <p:spPr bwMode="auto">
          <a:xfrm>
            <a:off x="3763361" y="10727091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11" name="Text Box 28"/>
          <p:cNvSpPr txBox="1">
            <a:spLocks noChangeArrowheads="1"/>
          </p:cNvSpPr>
          <p:nvPr/>
        </p:nvSpPr>
        <p:spPr bwMode="auto">
          <a:xfrm>
            <a:off x="6272201" y="10632831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12" name="Text Box 28"/>
          <p:cNvSpPr txBox="1">
            <a:spLocks noChangeArrowheads="1"/>
          </p:cNvSpPr>
          <p:nvPr/>
        </p:nvSpPr>
        <p:spPr bwMode="auto">
          <a:xfrm>
            <a:off x="8791670" y="10631224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3" name="Text Box 28"/>
          <p:cNvSpPr txBox="1">
            <a:spLocks noChangeArrowheads="1"/>
          </p:cNvSpPr>
          <p:nvPr/>
        </p:nvSpPr>
        <p:spPr bwMode="auto">
          <a:xfrm>
            <a:off x="11432810" y="107270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4" name="Text Box 28"/>
          <p:cNvSpPr txBox="1">
            <a:spLocks noChangeArrowheads="1"/>
          </p:cNvSpPr>
          <p:nvPr/>
        </p:nvSpPr>
        <p:spPr bwMode="auto">
          <a:xfrm>
            <a:off x="3827395" y="968345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5" name="Text Box 28"/>
          <p:cNvSpPr txBox="1">
            <a:spLocks noChangeArrowheads="1"/>
          </p:cNvSpPr>
          <p:nvPr/>
        </p:nvSpPr>
        <p:spPr bwMode="auto">
          <a:xfrm>
            <a:off x="6348921" y="9787716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6" name="Text Box 28"/>
          <p:cNvSpPr txBox="1">
            <a:spLocks noChangeArrowheads="1"/>
          </p:cNvSpPr>
          <p:nvPr/>
        </p:nvSpPr>
        <p:spPr bwMode="auto">
          <a:xfrm>
            <a:off x="8791670" y="962968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80338"/>
              </p:ext>
            </p:extLst>
          </p:nvPr>
        </p:nvGraphicFramePr>
        <p:xfrm>
          <a:off x="16308387" y="8509000"/>
          <a:ext cx="5600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" name="Equation" r:id="rId17" imgW="5600520" imgH="1409400" progId="Equation.DSMT4">
                  <p:embed/>
                </p:oleObj>
              </mc:Choice>
              <mc:Fallback>
                <p:oleObj name="Equation" r:id="rId17" imgW="56005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308387" y="8509000"/>
                        <a:ext cx="56007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14045246" y="11358635"/>
            <a:ext cx="5943793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4070169" y="7322779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gt;0 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14102284" y="10109917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=0 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14070170" y="8765526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lt;0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44241"/>
              </p:ext>
            </p:extLst>
          </p:nvPr>
        </p:nvGraphicFramePr>
        <p:xfrm>
          <a:off x="16213138" y="6934200"/>
          <a:ext cx="59086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" name="Equation" r:id="rId19" imgW="5702040" imgH="1409400" progId="Equation.DSMT4">
                  <p:embed/>
                </p:oleObj>
              </mc:Choice>
              <mc:Fallback>
                <p:oleObj name="Equation" r:id="rId19" imgW="57020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13138" y="6934200"/>
                        <a:ext cx="590867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75372"/>
              </p:ext>
            </p:extLst>
          </p:nvPr>
        </p:nvGraphicFramePr>
        <p:xfrm>
          <a:off x="16308387" y="9923672"/>
          <a:ext cx="2082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" name="Equation" r:id="rId21" imgW="2082600" imgH="1244520" progId="Equation.DSMT4">
                  <p:embed/>
                </p:oleObj>
              </mc:Choice>
              <mc:Fallback>
                <p:oleObj name="Equation" r:id="rId21" imgW="2082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308387" y="9923672"/>
                        <a:ext cx="20828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58824"/>
              </p:ext>
            </p:extLst>
          </p:nvPr>
        </p:nvGraphicFramePr>
        <p:xfrm>
          <a:off x="19889787" y="11061700"/>
          <a:ext cx="2303711" cy="139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" name="Equation" r:id="rId23" imgW="2057400" imgH="1244520" progId="Equation.DSMT4">
                  <p:embed/>
                </p:oleObj>
              </mc:Choice>
              <mc:Fallback>
                <p:oleObj name="Equation" r:id="rId23" imgW="205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89787" y="11061700"/>
                        <a:ext cx="2303711" cy="1393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18670587" y="10139859"/>
            <a:ext cx="306808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ặ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x=2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64120"/>
              </p:ext>
            </p:extLst>
          </p:nvPr>
        </p:nvGraphicFramePr>
        <p:xfrm>
          <a:off x="10028238" y="73914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" name="Equation" r:id="rId25" imgW="330120" imgH="444240" progId="Equation.DSMT4">
                  <p:embed/>
                </p:oleObj>
              </mc:Choice>
              <mc:Fallback>
                <p:oleObj name="Equation" r:id="rId25" imgW="3301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8238" y="739140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22182"/>
              </p:ext>
            </p:extLst>
          </p:nvPr>
        </p:nvGraphicFramePr>
        <p:xfrm>
          <a:off x="5259387" y="8956431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" name="Equation" r:id="rId27" imgW="355320" imgH="457200" progId="Equation.DSMT4">
                  <p:embed/>
                </p:oleObj>
              </mc:Choice>
              <mc:Fallback>
                <p:oleObj name="Equation" r:id="rId27" imgW="355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7" y="8956431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25263"/>
              </p:ext>
            </p:extLst>
          </p:nvPr>
        </p:nvGraphicFramePr>
        <p:xfrm>
          <a:off x="7682156" y="109728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" name="Equation" r:id="rId29" imgW="355320" imgH="457200" progId="Equation.DSMT4">
                  <p:embed/>
                </p:oleObj>
              </mc:Choice>
              <mc:Fallback>
                <p:oleObj name="Equation" r:id="rId29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156" y="109728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31656"/>
              </p:ext>
            </p:extLst>
          </p:nvPr>
        </p:nvGraphicFramePr>
        <p:xfrm>
          <a:off x="9938849" y="9835659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" name="Equation" r:id="rId31" imgW="355320" imgH="457200" progId="Equation.DSMT4">
                  <p:embed/>
                </p:oleObj>
              </mc:Choice>
              <mc:Fallback>
                <p:oleObj name="Equation" r:id="rId31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8849" y="9835659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95950"/>
              </p:ext>
            </p:extLst>
          </p:nvPr>
        </p:nvGraphicFramePr>
        <p:xfrm>
          <a:off x="5259387" y="118110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" name="Equation" r:id="rId32" imgW="355320" imgH="457200" progId="Equation.DSMT4">
                  <p:embed/>
                </p:oleObj>
              </mc:Choice>
              <mc:Fallback>
                <p:oleObj name="Equation" r:id="rId32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7" y="118110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4645"/>
              </p:ext>
            </p:extLst>
          </p:nvPr>
        </p:nvGraphicFramePr>
        <p:xfrm>
          <a:off x="9932987" y="118110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4" name="Equation" r:id="rId33" imgW="355320" imgH="457200" progId="Equation.DSMT4">
                  <p:embed/>
                </p:oleObj>
              </mc:Choice>
              <mc:Fallback>
                <p:oleObj name="Equation" r:id="rId33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987" y="118110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>
            <a:extLst>
              <a:ext uri="{FF2B5EF4-FFF2-40B4-BE49-F238E27FC236}">
                <a16:creationId xmlns:a16="http://schemas.microsoft.com/office/drawing/2014/main" id="{A17CD00A-C1F9-4B8C-865D-C3DCB8F35C7D}"/>
              </a:ext>
            </a:extLst>
          </p:cNvPr>
          <p:cNvSpPr/>
          <p:nvPr/>
        </p:nvSpPr>
        <p:spPr>
          <a:xfrm>
            <a:off x="225750" y="5029200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có:</a:t>
            </a:r>
          </a:p>
        </p:txBody>
      </p:sp>
      <p:pic>
        <p:nvPicPr>
          <p:cNvPr id="22" name="Audio 21">
            <a:hlinkClick r:id="" action="ppaction://media"/>
            <a:extLst>
              <a:ext uri="{FF2B5EF4-FFF2-40B4-BE49-F238E27FC236}">
                <a16:creationId xmlns:a16="http://schemas.microsoft.com/office/drawing/2014/main" id="{84AC62F2-F8A2-4710-8036-8E1C7888ED3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7145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746"/>
    </mc:Choice>
    <mc:Fallback xmlns="">
      <p:transition spd="slow" advTm="1147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73" grpId="0"/>
      <p:bldP spid="91" grpId="0"/>
      <p:bldP spid="98" grpId="0"/>
      <p:bldP spid="99" grpId="0"/>
      <p:bldP spid="100" grpId="0"/>
      <p:bldP spid="102" grpId="0"/>
      <p:bldP spid="103" grpId="0"/>
      <p:bldP spid="105" grpId="0"/>
      <p:bldP spid="74" grpId="0" animBg="1"/>
      <p:bldP spid="75" grpId="0" animBg="1"/>
      <p:bldP spid="82" grpId="0" animBg="1"/>
      <p:bldP spid="89" grpId="0" animBg="1"/>
      <p:bldP spid="93" grpId="0" animBg="1"/>
      <p:bldP spid="94" grpId="0" animBg="1"/>
      <p:bldP spid="97" grpId="0"/>
      <p:bldP spid="108" grpId="0"/>
      <p:bldP spid="109" grpId="0"/>
      <p:bldP spid="111" grpId="0"/>
      <p:bldP spid="112" grpId="0"/>
      <p:bldP spid="113" grpId="0"/>
      <p:bldP spid="114" grpId="0"/>
      <p:bldP spid="115" grpId="0"/>
      <p:bldP spid="116" grpId="0"/>
      <p:bldP spid="120" grpId="0"/>
      <p:bldP spid="121" grpId="0"/>
      <p:bldP spid="122" grpId="0"/>
      <p:bldP spid="123" grpId="0"/>
      <p:bldP spid="125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90111" y="3526116"/>
            <a:ext cx="22122427" cy="9759501"/>
            <a:chOff x="1220788" y="7178641"/>
            <a:chExt cx="22124987" cy="7390251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78641"/>
              <a:ext cx="3221711" cy="1599802"/>
              <a:chOff x="1224542" y="6322799"/>
              <a:chExt cx="3221711" cy="169901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65048" y="6179335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07783" y="720465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9" name="Group 49"/>
          <p:cNvGrpSpPr/>
          <p:nvPr/>
        </p:nvGrpSpPr>
        <p:grpSpPr>
          <a:xfrm>
            <a:off x="1136641" y="1390513"/>
            <a:ext cx="22175897" cy="2452305"/>
            <a:chOff x="1175570" y="2468560"/>
            <a:chExt cx="22178464" cy="3205994"/>
          </a:xfrm>
        </p:grpSpPr>
        <p:sp>
          <p:nvSpPr>
            <p:cNvPr id="10" name="Rounded Rectangle 9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35430" y="1958752"/>
                <a:ext cx="2336724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14" name="Round Diagonal Corner Rectangle 13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4" name="Rectangle 23"/>
          <p:cNvSpPr/>
          <p:nvPr/>
        </p:nvSpPr>
        <p:spPr>
          <a:xfrm>
            <a:off x="6077234" y="2215645"/>
            <a:ext cx="3220753" cy="8055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endParaRPr lang="en-US" sz="40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6839"/>
              </p:ext>
            </p:extLst>
          </p:nvPr>
        </p:nvGraphicFramePr>
        <p:xfrm>
          <a:off x="9499582" y="1860550"/>
          <a:ext cx="37576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4" name="Equation" r:id="rId7" imgW="3759120" imgH="1244520" progId="Equation.DSMT4">
                  <p:embed/>
                </p:oleObj>
              </mc:Choice>
              <mc:Fallback>
                <p:oleObj name="Equation" r:id="rId7" imgW="37591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582" y="1860550"/>
                        <a:ext cx="3757612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44707"/>
              </p:ext>
            </p:extLst>
          </p:nvPr>
        </p:nvGraphicFramePr>
        <p:xfrm>
          <a:off x="7194550" y="4178300"/>
          <a:ext cx="83978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5" name="Equation" r:id="rId9" imgW="8648640" imgH="1333440" progId="Equation.DSMT4">
                  <p:embed/>
                </p:oleObj>
              </mc:Choice>
              <mc:Fallback>
                <p:oleObj name="Equation" r:id="rId9" imgW="864864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178300"/>
                        <a:ext cx="83978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231718" y="7162800"/>
            <a:ext cx="4100719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7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893692"/>
              </p:ext>
            </p:extLst>
          </p:nvPr>
        </p:nvGraphicFramePr>
        <p:xfrm>
          <a:off x="1529094" y="8814233"/>
          <a:ext cx="10283493" cy="3453967"/>
        </p:xfrm>
        <a:graphic>
          <a:graphicData uri="http://schemas.openxmlformats.org/drawingml/2006/table">
            <a:tbl>
              <a:tblPr/>
              <a:tblGrid>
                <a:gridCol w="1550730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8732763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11679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1             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696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-2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698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6958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0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38" name="Line 24"/>
          <p:cNvSpPr>
            <a:spLocks noChangeShapeType="1"/>
          </p:cNvSpPr>
          <p:nvPr/>
        </p:nvSpPr>
        <p:spPr bwMode="auto">
          <a:xfrm>
            <a:off x="8722999" y="10818631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>
            <a:off x="6085863" y="99728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9991791" y="1149875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7067035" y="106784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7097288" y="1147875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4374417" y="989855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9856570" y="1075959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5" name="Text Box 28"/>
          <p:cNvSpPr txBox="1">
            <a:spLocks noChangeArrowheads="1"/>
          </p:cNvSpPr>
          <p:nvPr/>
        </p:nvSpPr>
        <p:spPr bwMode="auto">
          <a:xfrm>
            <a:off x="4468800" y="11498759"/>
            <a:ext cx="63818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4481578" y="1082802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9991791" y="99979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7067035" y="9935096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6173787" y="11518129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>
            <a:off x="6021387" y="114968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55037"/>
              </p:ext>
            </p:extLst>
          </p:nvPr>
        </p:nvGraphicFramePr>
        <p:xfrm>
          <a:off x="8480425" y="8743950"/>
          <a:ext cx="6651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6" name="Equation" r:id="rId11" imgW="412713" imgH="1238381" progId="Equation.DSMT4">
                  <p:embed/>
                </p:oleObj>
              </mc:Choice>
              <mc:Fallback>
                <p:oleObj name="Equation" r:id="rId11" imgW="412713" imgH="12383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80425" y="8743950"/>
                        <a:ext cx="665162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943695" y="4579196"/>
            <a:ext cx="6296205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91804"/>
              </p:ext>
            </p:extLst>
          </p:nvPr>
        </p:nvGraphicFramePr>
        <p:xfrm>
          <a:off x="6956425" y="5822950"/>
          <a:ext cx="92106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7" name="Equation" r:id="rId13" imgW="8229600" imgH="1244520" progId="Equation.DSMT4">
                  <p:embed/>
                </p:oleObj>
              </mc:Choice>
              <mc:Fallback>
                <p:oleObj name="Equation" r:id="rId13" imgW="8229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6425" y="5822950"/>
                        <a:ext cx="9210675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4070169" y="8072592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gt;0 </a:t>
            </a: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16944"/>
              </p:ext>
            </p:extLst>
          </p:nvPr>
        </p:nvGraphicFramePr>
        <p:xfrm>
          <a:off x="16228769" y="7811013"/>
          <a:ext cx="3111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8" name="Equation" r:id="rId15" imgW="3111480" imgH="1409400" progId="Equation.DSMT4">
                  <p:embed/>
                </p:oleObj>
              </mc:Choice>
              <mc:Fallback>
                <p:oleObj name="Equation" r:id="rId15" imgW="31114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228769" y="7811013"/>
                        <a:ext cx="31115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/>
          <p:cNvSpPr/>
          <p:nvPr/>
        </p:nvSpPr>
        <p:spPr>
          <a:xfrm>
            <a:off x="14070170" y="9515339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lt;0 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19766"/>
              </p:ext>
            </p:extLst>
          </p:nvPr>
        </p:nvGraphicFramePr>
        <p:xfrm>
          <a:off x="16194335" y="9253195"/>
          <a:ext cx="5829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" name="Equation" r:id="rId17" imgW="5829120" imgH="1409400" progId="Equation.DSMT4">
                  <p:embed/>
                </p:oleObj>
              </mc:Choice>
              <mc:Fallback>
                <p:oleObj name="Equation" r:id="rId17" imgW="58291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194335" y="9253195"/>
                        <a:ext cx="58293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14102284" y="10859730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=0 </a:t>
            </a: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0273"/>
              </p:ext>
            </p:extLst>
          </p:nvPr>
        </p:nvGraphicFramePr>
        <p:xfrm>
          <a:off x="16208791" y="10691676"/>
          <a:ext cx="2057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" name="Equation" r:id="rId19" imgW="2057400" imgH="1244520" progId="Equation.DSMT4">
                  <p:embed/>
                </p:oleObj>
              </mc:Choice>
              <mc:Fallback>
                <p:oleObj name="Equation" r:id="rId19" imgW="205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08791" y="10691676"/>
                        <a:ext cx="20574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14045246" y="12108448"/>
            <a:ext cx="5943793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2583"/>
              </p:ext>
            </p:extLst>
          </p:nvPr>
        </p:nvGraphicFramePr>
        <p:xfrm>
          <a:off x="19792458" y="12339051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1" name="Equation" r:id="rId21" imgW="1942920" imgH="457200" progId="Equation.DSMT4">
                  <p:embed/>
                </p:oleObj>
              </mc:Choice>
              <mc:Fallback>
                <p:oleObj name="Equation" r:id="rId21" imgW="1942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92458" y="12339051"/>
                        <a:ext cx="194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Audio 28">
            <a:hlinkClick r:id="" action="ppaction://media"/>
            <a:extLst>
              <a:ext uri="{FF2B5EF4-FFF2-40B4-BE49-F238E27FC236}">
                <a16:creationId xmlns:a16="http://schemas.microsoft.com/office/drawing/2014/main" id="{DBF8D05B-8EA2-4BA4-AB44-9390725ACBC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582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953"/>
    </mc:Choice>
    <mc:Fallback xmlns="">
      <p:transition spd="slow" advTm="1089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4" grpId="0"/>
      <p:bldP spid="28" grpId="0"/>
      <p:bldP spid="38" grpId="0" animBg="1"/>
      <p:bldP spid="39" grpId="0" animBg="1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1" grpId="0" animBg="1"/>
      <p:bldP spid="52" grpId="0" animBg="1"/>
      <p:bldP spid="55" grpId="0"/>
      <p:bldP spid="61" grpId="0"/>
      <p:bldP spid="94" grpId="0"/>
      <p:bldP spid="98" grpId="0"/>
      <p:bldP spid="1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7.9|6.9|15.1|12.9|1.9|0.9|1.2|29.5|7.3|9.9|5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11.5|8.9|5.8|7.6|4.8|4.2|4.9|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4.4|2.2|21.4|2.5|7.2|42.7|1.6|60.1|2.7|57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|4.9|3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8|2.1|19.3|1.8|33|5.3|8.8|5.6|9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7.9|3.4|3.6|3.6|8.7|10.7|5.8|3|4.3|19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.6|13|17.2|8.9|3.6|4.2|6.1|7.7|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18.2|2.3|66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9.9|10.6|1.5|14.9|1.1|1.9|1.4|1|1.2|0.9|2.4|0.7|27.1|12.6|10|5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1</TotalTime>
  <Words>946</Words>
  <Application>Microsoft Office PowerPoint</Application>
  <PresentationFormat>Custom</PresentationFormat>
  <Paragraphs>207</Paragraphs>
  <Slides>10</Slides>
  <Notes>7</Notes>
  <HiddenSlides>0</HiddenSlides>
  <MMClips>9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ran Thi Kim Oanh</cp:lastModifiedBy>
  <cp:revision>122</cp:revision>
  <dcterms:created xsi:type="dcterms:W3CDTF">2013-08-31T11:42:51Z</dcterms:created>
  <dcterms:modified xsi:type="dcterms:W3CDTF">2020-03-18T15:57:19Z</dcterms:modified>
</cp:coreProperties>
</file>